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3D5347" w14:textId="77777777" w:rsidR="009279A6" w:rsidRPr="0056644B" w:rsidRDefault="00EE3DBE" w:rsidP="00E51B77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t>Solution</w:t>
      </w:r>
      <w:r w:rsidR="009279A6">
        <w:tab/>
      </w:r>
      <w:r w:rsidR="009279A6" w:rsidRPr="009279A6">
        <w:rPr>
          <w:b/>
          <w:i/>
          <w:color w:val="0000CC"/>
          <w:sz w:val="28"/>
          <w:szCs w:val="36"/>
        </w:rPr>
        <w:t>Section</w:t>
      </w:r>
      <w:r w:rsidR="009279A6" w:rsidRPr="009279A6">
        <w:rPr>
          <w:b/>
          <w:color w:val="0000CC"/>
          <w:sz w:val="28"/>
          <w:szCs w:val="36"/>
        </w:rPr>
        <w:t xml:space="preserve"> </w:t>
      </w:r>
      <w:r w:rsidR="009279A6" w:rsidRPr="009279A6">
        <w:rPr>
          <w:b/>
          <w:color w:val="0000CC"/>
          <w:sz w:val="32"/>
          <w:szCs w:val="36"/>
        </w:rPr>
        <w:t>2.</w:t>
      </w:r>
      <w:r w:rsidR="00F01052">
        <w:rPr>
          <w:b/>
          <w:color w:val="0000CC"/>
          <w:sz w:val="32"/>
          <w:szCs w:val="36"/>
        </w:rPr>
        <w:t>2</w:t>
      </w:r>
      <w:r w:rsidR="009279A6" w:rsidRPr="009279A6">
        <w:rPr>
          <w:b/>
          <w:color w:val="0000CC"/>
          <w:sz w:val="32"/>
          <w:szCs w:val="36"/>
        </w:rPr>
        <w:t xml:space="preserve"> – Differentiation Rules</w:t>
      </w:r>
    </w:p>
    <w:p w14:paraId="1DB0C66D" w14:textId="77777777" w:rsidR="00CA754A" w:rsidRPr="00EB06FE" w:rsidRDefault="00DD16BA" w:rsidP="00CA754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1B91259" w14:textId="77777777" w:rsidR="00EA34C8" w:rsidRDefault="005C3B26" w:rsidP="00226912">
      <w:pPr>
        <w:spacing w:line="240" w:lineRule="auto"/>
      </w:pPr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30"/>
        </w:rPr>
        <w:object w:dxaOrig="740" w:dyaOrig="620" w14:anchorId="7BB389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31.5pt" o:ole="">
            <v:imagedata r:id="rId8" o:title=""/>
          </v:shape>
          <o:OLEObject Type="Embed" ProgID="Equation.DSMT4" ShapeID="_x0000_i1025" DrawAspect="Content" ObjectID="_1650044953" r:id="rId9"/>
        </w:object>
      </w:r>
    </w:p>
    <w:p w14:paraId="5401B680" w14:textId="77777777" w:rsidR="00B837D2" w:rsidRPr="00B837D2" w:rsidRDefault="00B837D2" w:rsidP="00226912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0C321FE" w14:textId="77777777" w:rsidR="00EA34C8" w:rsidRDefault="00CC1284" w:rsidP="00226912">
      <w:pPr>
        <w:ind w:left="360"/>
      </w:pPr>
      <w:r w:rsidRPr="00CC1284">
        <w:rPr>
          <w:position w:val="-10"/>
        </w:rPr>
        <w:object w:dxaOrig="820" w:dyaOrig="420" w14:anchorId="319E854E">
          <v:shape id="_x0000_i1026" type="#_x0000_t75" style="width:41.1pt;height:21pt" o:ole="">
            <v:imagedata r:id="rId10" o:title=""/>
          </v:shape>
          <o:OLEObject Type="Embed" ProgID="Equation.DSMT4" ShapeID="_x0000_i1026" DrawAspect="Content" ObjectID="_1650044954" r:id="rId11"/>
        </w:object>
      </w:r>
    </w:p>
    <w:p w14:paraId="38FBF0C7" w14:textId="77777777" w:rsidR="00EA34C8" w:rsidRDefault="00CC1284" w:rsidP="00F01052">
      <w:pPr>
        <w:ind w:left="360"/>
      </w:pPr>
      <w:r w:rsidRPr="00CC1284">
        <w:rPr>
          <w:position w:val="-10"/>
        </w:rPr>
        <w:object w:dxaOrig="1320" w:dyaOrig="420" w14:anchorId="296CCE4A">
          <v:shape id="_x0000_i1027" type="#_x0000_t75" style="width:66pt;height:21pt" o:ole="">
            <v:imagedata r:id="rId12" o:title=""/>
          </v:shape>
          <o:OLEObject Type="Embed" ProgID="Equation.DSMT4" ShapeID="_x0000_i1027" DrawAspect="Content" ObjectID="_1650044955" r:id="rId13"/>
        </w:object>
      </w:r>
    </w:p>
    <w:p w14:paraId="3450E486" w14:textId="77777777" w:rsidR="00EA34C8" w:rsidRDefault="00EA34C8" w:rsidP="00F01052">
      <w:pPr>
        <w:tabs>
          <w:tab w:val="left" w:pos="630"/>
          <w:tab w:val="left" w:pos="2880"/>
        </w:tabs>
        <w:ind w:left="360"/>
        <w:rPr>
          <w:position w:val="-26"/>
        </w:rPr>
      </w:pPr>
      <w:r>
        <w:tab/>
      </w:r>
      <w:r w:rsidR="00400CC3" w:rsidRPr="00CC1284">
        <w:rPr>
          <w:position w:val="-10"/>
        </w:rPr>
        <w:object w:dxaOrig="1020" w:dyaOrig="420" w14:anchorId="4E32B543">
          <v:shape id="_x0000_i1028" type="#_x0000_t75" style="width:51pt;height:21pt" o:ole="">
            <v:imagedata r:id="rId14" o:title=""/>
          </v:shape>
          <o:OLEObject Type="Embed" ProgID="Equation.DSMT4" ShapeID="_x0000_i1028" DrawAspect="Content" ObjectID="_1650044956" r:id="rId15"/>
        </w:object>
      </w:r>
      <w:r>
        <w:tab/>
      </w:r>
      <w:r w:rsidR="00CC1284" w:rsidRPr="00CC1284">
        <w:rPr>
          <w:position w:val="-26"/>
        </w:rPr>
        <w:object w:dxaOrig="960" w:dyaOrig="580" w14:anchorId="0A60B704">
          <v:shape id="_x0000_i1029" type="#_x0000_t75" style="width:48pt;height:29.4pt" o:ole="">
            <v:imagedata r:id="rId16" o:title=""/>
          </v:shape>
          <o:OLEObject Type="Embed" ProgID="Equation.DSMT4" ShapeID="_x0000_i1029" DrawAspect="Content" ObjectID="_1650044957" r:id="rId17"/>
        </w:object>
      </w:r>
    </w:p>
    <w:p w14:paraId="1E5BC78B" w14:textId="77777777" w:rsidR="00592B1F" w:rsidRDefault="00592B1F" w:rsidP="00592B1F"/>
    <w:p w14:paraId="4202D153" w14:textId="77777777" w:rsidR="00605CD1" w:rsidRDefault="00605CD1" w:rsidP="00592B1F"/>
    <w:p w14:paraId="01252EFA" w14:textId="77777777" w:rsidR="00CA754A" w:rsidRPr="00EB06FE" w:rsidRDefault="00DD16BA" w:rsidP="00CA754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A87EDC9" w14:textId="77777777" w:rsidR="00EA34C8" w:rsidRDefault="005C3B26" w:rsidP="00592B1F"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2"/>
        </w:rPr>
        <w:object w:dxaOrig="1060" w:dyaOrig="560" w14:anchorId="3B59C89B">
          <v:shape id="_x0000_i1030" type="#_x0000_t75" style="width:53.4pt;height:28.5pt" o:ole="">
            <v:imagedata r:id="rId18" o:title=""/>
          </v:shape>
          <o:OLEObject Type="Embed" ProgID="Equation.DSMT4" ShapeID="_x0000_i1030" DrawAspect="Content" ObjectID="_1650044958" r:id="rId19"/>
        </w:object>
      </w:r>
    </w:p>
    <w:p w14:paraId="1BB9FE02" w14:textId="77777777" w:rsidR="00B837D2" w:rsidRPr="00B837D2" w:rsidRDefault="00B837D2" w:rsidP="00E51B77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4952445E" w14:textId="77777777" w:rsidR="00EA34C8" w:rsidRDefault="008C52EF" w:rsidP="00F01052">
      <w:pPr>
        <w:ind w:left="360"/>
        <w:rPr>
          <w:position w:val="-22"/>
        </w:rPr>
      </w:pPr>
      <w:r w:rsidRPr="008C52EF">
        <w:rPr>
          <w:position w:val="-28"/>
        </w:rPr>
        <w:object w:dxaOrig="2040" w:dyaOrig="620" w14:anchorId="7E71A5F7">
          <v:shape id="_x0000_i1031" type="#_x0000_t75" style="width:102.6pt;height:31.5pt" o:ole="">
            <v:imagedata r:id="rId20" o:title=""/>
          </v:shape>
          <o:OLEObject Type="Embed" ProgID="Equation.DSMT4" ShapeID="_x0000_i1031" DrawAspect="Content" ObjectID="_1650044959" r:id="rId21"/>
        </w:object>
      </w:r>
    </w:p>
    <w:p w14:paraId="74159DBA" w14:textId="77777777" w:rsidR="00592B1F" w:rsidRDefault="00592B1F" w:rsidP="00592B1F"/>
    <w:p w14:paraId="7C50ED57" w14:textId="77777777" w:rsidR="00592B1F" w:rsidRDefault="00592B1F" w:rsidP="00592B1F"/>
    <w:p w14:paraId="47AE1DB6" w14:textId="77777777" w:rsidR="00CA754A" w:rsidRPr="00EB06FE" w:rsidRDefault="00DD16BA" w:rsidP="00CA754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DB6B9BD" w14:textId="77777777" w:rsidR="00EA34C8" w:rsidRDefault="005C3B26" w:rsidP="00592B1F"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10"/>
        </w:rPr>
        <w:object w:dxaOrig="760" w:dyaOrig="380" w14:anchorId="68F8F5C1">
          <v:shape id="_x0000_i1032" type="#_x0000_t75" style="width:38.4pt;height:19.5pt" o:ole="">
            <v:imagedata r:id="rId22" o:title=""/>
          </v:shape>
          <o:OLEObject Type="Embed" ProgID="Equation.DSMT4" ShapeID="_x0000_i1032" DrawAspect="Content" ObjectID="_1650044960" r:id="rId23"/>
        </w:object>
      </w:r>
    </w:p>
    <w:p w14:paraId="660073B4" w14:textId="77777777" w:rsidR="00B837D2" w:rsidRPr="00B837D2" w:rsidRDefault="00B837D2" w:rsidP="00E51B77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3A63BDE5" w14:textId="77777777" w:rsidR="00EA34C8" w:rsidRDefault="00400CC3" w:rsidP="00F01052">
      <w:pPr>
        <w:spacing w:line="360" w:lineRule="auto"/>
        <w:ind w:left="360"/>
      </w:pPr>
      <w:r w:rsidRPr="00CC1284">
        <w:rPr>
          <w:position w:val="-22"/>
        </w:rPr>
        <w:object w:dxaOrig="1480" w:dyaOrig="600" w14:anchorId="31F8E539">
          <v:shape id="_x0000_i1033" type="#_x0000_t75" style="width:74.4pt;height:30pt" o:ole="">
            <v:imagedata r:id="rId24" o:title=""/>
          </v:shape>
          <o:OLEObject Type="Embed" ProgID="Equation.DSMT4" ShapeID="_x0000_i1033" DrawAspect="Content" ObjectID="_1650044961" r:id="rId25"/>
        </w:object>
      </w:r>
    </w:p>
    <w:p w14:paraId="1F78DD8C" w14:textId="77777777" w:rsidR="00EA34C8" w:rsidRDefault="00EA34C8" w:rsidP="00F01052">
      <w:pPr>
        <w:tabs>
          <w:tab w:val="left" w:pos="720"/>
        </w:tabs>
        <w:ind w:left="360"/>
      </w:pPr>
      <w:r>
        <w:tab/>
      </w:r>
      <w:r w:rsidR="00CC1284" w:rsidRPr="00CC1284">
        <w:rPr>
          <w:position w:val="-20"/>
        </w:rPr>
        <w:object w:dxaOrig="1040" w:dyaOrig="520" w14:anchorId="347E9C11">
          <v:shape id="_x0000_i1034" type="#_x0000_t75" style="width:52.5pt;height:26.4pt" o:ole="">
            <v:imagedata r:id="rId26" o:title=""/>
          </v:shape>
          <o:OLEObject Type="Embed" ProgID="Equation.DSMT4" ShapeID="_x0000_i1034" DrawAspect="Content" ObjectID="_1650044962" r:id="rId27"/>
        </w:object>
      </w:r>
    </w:p>
    <w:p w14:paraId="7AD81827" w14:textId="77777777" w:rsidR="00EA34C8" w:rsidRDefault="00EA34C8" w:rsidP="00F01052">
      <w:pPr>
        <w:tabs>
          <w:tab w:val="left" w:pos="720"/>
          <w:tab w:val="left" w:pos="2880"/>
          <w:tab w:val="left" w:pos="4320"/>
        </w:tabs>
        <w:spacing w:line="240" w:lineRule="auto"/>
        <w:ind w:left="360"/>
      </w:pPr>
      <w:r>
        <w:tab/>
      </w:r>
      <w:r w:rsidR="00400CC3" w:rsidRPr="00400CC3">
        <w:rPr>
          <w:position w:val="-26"/>
        </w:rPr>
        <w:object w:dxaOrig="1140" w:dyaOrig="580" w14:anchorId="78360247">
          <v:shape id="_x0000_i1035" type="#_x0000_t75" style="width:57.6pt;height:29.4pt" o:ole="">
            <v:imagedata r:id="rId28" o:title=""/>
          </v:shape>
          <o:OLEObject Type="Embed" ProgID="Equation.DSMT4" ShapeID="_x0000_i1035" DrawAspect="Content" ObjectID="_1650044963" r:id="rId29"/>
        </w:object>
      </w:r>
      <w:r>
        <w:tab/>
      </w:r>
      <w:r w:rsidR="00CC1284" w:rsidRPr="00CC1284">
        <w:rPr>
          <w:position w:val="-30"/>
        </w:rPr>
        <w:object w:dxaOrig="639" w:dyaOrig="620" w14:anchorId="4B025048">
          <v:shape id="_x0000_i1036" type="#_x0000_t75" style="width:32.1pt;height:31.5pt" o:ole="">
            <v:imagedata r:id="rId30" o:title=""/>
          </v:shape>
          <o:OLEObject Type="Embed" ProgID="Equation.DSMT4" ShapeID="_x0000_i1036" DrawAspect="Content" ObjectID="_1650044964" r:id="rId31"/>
        </w:object>
      </w:r>
      <w:r>
        <w:tab/>
      </w:r>
      <w:r w:rsidR="00CC1284" w:rsidRPr="00CC1284">
        <w:rPr>
          <w:position w:val="-28"/>
        </w:rPr>
        <w:object w:dxaOrig="540" w:dyaOrig="600" w14:anchorId="32CEC8FA">
          <v:shape id="_x0000_i1037" type="#_x0000_t75" style="width:27pt;height:30pt" o:ole="">
            <v:imagedata r:id="rId32" o:title=""/>
          </v:shape>
          <o:OLEObject Type="Embed" ProgID="Equation.DSMT4" ShapeID="_x0000_i1037" DrawAspect="Content" ObjectID="_1650044965" r:id="rId33"/>
        </w:object>
      </w:r>
    </w:p>
    <w:p w14:paraId="4F237745" w14:textId="77777777" w:rsidR="00237549" w:rsidRDefault="00237549" w:rsidP="00237549"/>
    <w:p w14:paraId="1EA36983" w14:textId="77777777" w:rsidR="00237549" w:rsidRDefault="00237549" w:rsidP="00237549"/>
    <w:p w14:paraId="7E137917" w14:textId="77777777" w:rsidR="00CA754A" w:rsidRPr="00EB06FE" w:rsidRDefault="00DD16BA" w:rsidP="00CA754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C195187" w14:textId="77777777" w:rsidR="00D72B08" w:rsidRDefault="005C3B26" w:rsidP="00592B1F">
      <w:r w:rsidRPr="002639DB">
        <w:rPr>
          <w:rFonts w:eastAsia="Calibri"/>
        </w:rPr>
        <w:t>Find the derivative of</w:t>
      </w:r>
      <w:r w:rsidR="00D72B08">
        <w:t xml:space="preserve"> </w:t>
      </w:r>
      <w:r w:rsidR="00CC1284" w:rsidRPr="00CC1284">
        <w:rPr>
          <w:position w:val="-18"/>
        </w:rPr>
        <w:object w:dxaOrig="900" w:dyaOrig="440" w14:anchorId="4200EB19">
          <v:shape id="_x0000_i1038" type="#_x0000_t75" style="width:45pt;height:22.5pt" o:ole="">
            <v:imagedata r:id="rId34" o:title=""/>
          </v:shape>
          <o:OLEObject Type="Embed" ProgID="Equation.DSMT4" ShapeID="_x0000_i1038" DrawAspect="Content" ObjectID="_1650044966" r:id="rId35"/>
        </w:object>
      </w:r>
    </w:p>
    <w:p w14:paraId="025990B9" w14:textId="77777777" w:rsidR="00B837D2" w:rsidRPr="00B837D2" w:rsidRDefault="00B837D2" w:rsidP="00E51B77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4111B32B" w14:textId="77777777" w:rsidR="00D72B08" w:rsidRDefault="008C52EF" w:rsidP="00F01052">
      <w:pPr>
        <w:spacing w:line="240" w:lineRule="auto"/>
        <w:ind w:left="360"/>
      </w:pPr>
      <w:r w:rsidRPr="008C52EF">
        <w:rPr>
          <w:position w:val="-22"/>
        </w:rPr>
        <w:object w:dxaOrig="1520" w:dyaOrig="480" w14:anchorId="3847F47A">
          <v:shape id="_x0000_i1039" type="#_x0000_t75" style="width:75.9pt;height:24.6pt" o:ole="">
            <v:imagedata r:id="rId36" o:title=""/>
          </v:shape>
          <o:OLEObject Type="Embed" ProgID="Equation.DSMT4" ShapeID="_x0000_i1039" DrawAspect="Content" ObjectID="_1650044967" r:id="rId37"/>
        </w:object>
      </w:r>
    </w:p>
    <w:p w14:paraId="5F1347AC" w14:textId="77777777" w:rsidR="00F01052" w:rsidRPr="00F01052" w:rsidRDefault="00F01052" w:rsidP="00F01052">
      <w:pPr>
        <w:spacing w:line="240" w:lineRule="auto"/>
        <w:rPr>
          <w:sz w:val="12"/>
        </w:rPr>
      </w:pPr>
      <w:r w:rsidRPr="00F01052">
        <w:rPr>
          <w:sz w:val="12"/>
        </w:rPr>
        <w:br w:type="page"/>
      </w:r>
    </w:p>
    <w:p w14:paraId="01B1742B" w14:textId="77777777" w:rsidR="00CA754A" w:rsidRPr="00EB06FE" w:rsidRDefault="00DD16BA" w:rsidP="0016072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FC25191" w14:textId="77777777" w:rsidR="00D72B08" w:rsidRDefault="005C3B26" w:rsidP="00160728">
      <w:pPr>
        <w:rPr>
          <w:position w:val="-30"/>
        </w:rPr>
      </w:pPr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8"/>
        </w:rPr>
        <w:object w:dxaOrig="900" w:dyaOrig="600" w14:anchorId="3B7AB05B">
          <v:shape id="_x0000_i1040" type="#_x0000_t75" style="width:45pt;height:30pt" o:ole="">
            <v:imagedata r:id="rId38" o:title=""/>
          </v:shape>
          <o:OLEObject Type="Embed" ProgID="Equation.DSMT4" ShapeID="_x0000_i1040" DrawAspect="Content" ObjectID="_1650044968" r:id="rId39"/>
        </w:object>
      </w:r>
    </w:p>
    <w:p w14:paraId="2CBFE725" w14:textId="77777777" w:rsidR="00B837D2" w:rsidRPr="00B837D2" w:rsidRDefault="00B837D2" w:rsidP="00160728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59133B26" w14:textId="77777777" w:rsidR="00D72B08" w:rsidRPr="007C1E23" w:rsidRDefault="00CC1284" w:rsidP="00F01052">
      <w:pPr>
        <w:spacing w:line="360" w:lineRule="auto"/>
        <w:ind w:left="360"/>
      </w:pPr>
      <w:r w:rsidRPr="00CC1284">
        <w:rPr>
          <w:position w:val="-20"/>
        </w:rPr>
        <w:object w:dxaOrig="1060" w:dyaOrig="540" w14:anchorId="6CCC6A33">
          <v:shape id="_x0000_i1041" type="#_x0000_t75" style="width:53.4pt;height:27pt" o:ole="">
            <v:imagedata r:id="rId40" o:title=""/>
          </v:shape>
          <o:OLEObject Type="Embed" ProgID="Equation.DSMT4" ShapeID="_x0000_i1041" DrawAspect="Content" ObjectID="_1650044969" r:id="rId41"/>
        </w:object>
      </w:r>
    </w:p>
    <w:p w14:paraId="51D1104C" w14:textId="77777777" w:rsidR="00D72B08" w:rsidRDefault="00CC1284" w:rsidP="00F01052">
      <w:pPr>
        <w:ind w:left="360"/>
        <w:rPr>
          <w:position w:val="-30"/>
          <w:szCs w:val="24"/>
        </w:rPr>
      </w:pPr>
      <w:r w:rsidRPr="00CC1284">
        <w:rPr>
          <w:position w:val="-20"/>
        </w:rPr>
        <w:object w:dxaOrig="1579" w:dyaOrig="540" w14:anchorId="791309E1">
          <v:shape id="_x0000_i1042" type="#_x0000_t75" style="width:79.5pt;height:27pt" o:ole="">
            <v:imagedata r:id="rId42" o:title=""/>
          </v:shape>
          <o:OLEObject Type="Embed" ProgID="Equation.DSMT4" ShapeID="_x0000_i1042" DrawAspect="Content" ObjectID="_1650044970" r:id="rId43"/>
        </w:object>
      </w:r>
    </w:p>
    <w:p w14:paraId="5C6B183D" w14:textId="77777777" w:rsidR="00D72B08" w:rsidRDefault="00D72B08" w:rsidP="00F01052">
      <w:pPr>
        <w:tabs>
          <w:tab w:val="left" w:pos="63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8C52EF" w:rsidRPr="008C52EF">
        <w:rPr>
          <w:position w:val="-36"/>
        </w:rPr>
        <w:object w:dxaOrig="1040" w:dyaOrig="700" w14:anchorId="6A6EF78B">
          <v:shape id="_x0000_i1043" type="#_x0000_t75" style="width:52.5pt;height:35.1pt" o:ole="">
            <v:imagedata r:id="rId44" o:title=""/>
          </v:shape>
          <o:OLEObject Type="Embed" ProgID="Equation.DSMT4" ShapeID="_x0000_i1043" DrawAspect="Content" ObjectID="_1650044971" r:id="rId45"/>
        </w:object>
      </w:r>
    </w:p>
    <w:p w14:paraId="138DB3D4" w14:textId="77777777" w:rsidR="00237549" w:rsidRDefault="00237549" w:rsidP="00237549"/>
    <w:p w14:paraId="3E38936C" w14:textId="77777777" w:rsidR="00945E2C" w:rsidRDefault="00945E2C" w:rsidP="00237549"/>
    <w:p w14:paraId="1B7C740C" w14:textId="77777777" w:rsidR="00C371E5" w:rsidRPr="00EB06FE" w:rsidRDefault="00DD16BA" w:rsidP="00C371E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07CB3B9" w14:textId="77777777" w:rsidR="00945E2C" w:rsidRDefault="005C3B26" w:rsidP="00D15667"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10"/>
        </w:rPr>
        <w:object w:dxaOrig="1500" w:dyaOrig="420" w14:anchorId="3E1B849C">
          <v:shape id="_x0000_i1044" type="#_x0000_t75" style="width:75pt;height:21pt" o:ole="">
            <v:imagedata r:id="rId46" o:title=""/>
          </v:shape>
          <o:OLEObject Type="Embed" ProgID="Equation.DSMT4" ShapeID="_x0000_i1044" DrawAspect="Content" ObjectID="_1650044972" r:id="rId47"/>
        </w:object>
      </w:r>
    </w:p>
    <w:p w14:paraId="1B077F00" w14:textId="77777777"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99FDEB9" w14:textId="77777777" w:rsidR="00945E2C" w:rsidRDefault="008C52EF" w:rsidP="00F01052">
      <w:pPr>
        <w:ind w:left="360"/>
      </w:pPr>
      <w:r w:rsidRPr="00CC1284">
        <w:rPr>
          <w:position w:val="-16"/>
        </w:rPr>
        <w:object w:dxaOrig="1680" w:dyaOrig="480" w14:anchorId="40BB2AD7">
          <v:shape id="_x0000_i1045" type="#_x0000_t75" style="width:84pt;height:24pt" o:ole="">
            <v:imagedata r:id="rId48" o:title=""/>
          </v:shape>
          <o:OLEObject Type="Embed" ProgID="Equation.DSMT4" ShapeID="_x0000_i1045" DrawAspect="Content" ObjectID="_1650044973" r:id="rId49"/>
        </w:object>
      </w:r>
    </w:p>
    <w:p w14:paraId="553009C4" w14:textId="77777777" w:rsidR="00945E2C" w:rsidRDefault="00945E2C" w:rsidP="00945E2C"/>
    <w:p w14:paraId="2EF384A3" w14:textId="77777777" w:rsidR="008A2519" w:rsidRDefault="008A2519" w:rsidP="00945E2C"/>
    <w:p w14:paraId="4F343249" w14:textId="77777777" w:rsidR="008A2519" w:rsidRPr="00D168FF" w:rsidRDefault="008A2519" w:rsidP="0043292E">
      <w:pPr>
        <w:spacing w:after="120" w:line="240" w:lineRule="auto"/>
        <w:rPr>
          <w:sz w:val="28"/>
          <w:szCs w:val="26"/>
        </w:rPr>
      </w:pPr>
      <w:r w:rsidRPr="00D168FF">
        <w:rPr>
          <w:b/>
          <w:i/>
          <w:sz w:val="28"/>
          <w:szCs w:val="26"/>
        </w:rPr>
        <w:t>Exercise</w:t>
      </w:r>
    </w:p>
    <w:p w14:paraId="207A08E4" w14:textId="77777777" w:rsidR="008A2519" w:rsidRDefault="008A2519" w:rsidP="008A2519">
      <w:pPr>
        <w:tabs>
          <w:tab w:val="left" w:pos="2880"/>
        </w:tabs>
        <w:rPr>
          <w:position w:val="-20"/>
        </w:rPr>
      </w:pPr>
      <w:r>
        <w:t xml:space="preserve">Find the first derivative of </w:t>
      </w:r>
      <w:r>
        <w:tab/>
      </w:r>
      <w:r w:rsidR="00CC1284" w:rsidRPr="00CC1284">
        <w:rPr>
          <w:position w:val="-20"/>
        </w:rPr>
        <w:object w:dxaOrig="2280" w:dyaOrig="620" w14:anchorId="67674F99">
          <v:shape id="_x0000_i1046" type="#_x0000_t75" style="width:114pt;height:31.5pt" o:ole="">
            <v:imagedata r:id="rId50" o:title=""/>
          </v:shape>
          <o:OLEObject Type="Embed" ProgID="Equation.DSMT4" ShapeID="_x0000_i1046" DrawAspect="Content" ObjectID="_1650044974" r:id="rId51"/>
        </w:object>
      </w:r>
    </w:p>
    <w:p w14:paraId="04B3DBAA" w14:textId="77777777" w:rsidR="008A2519" w:rsidRPr="00020F1A" w:rsidRDefault="008A2519" w:rsidP="008A2519">
      <w:pPr>
        <w:tabs>
          <w:tab w:val="left" w:pos="360"/>
          <w:tab w:val="left" w:pos="720"/>
        </w:tabs>
        <w:spacing w:after="120"/>
        <w:rPr>
          <w:b/>
          <w:color w:val="FF0000"/>
          <w:szCs w:val="24"/>
          <w:u w:val="single"/>
        </w:rPr>
      </w:pPr>
      <w:r w:rsidRPr="00020F1A">
        <w:rPr>
          <w:b/>
          <w:i/>
          <w:color w:val="FF0000"/>
          <w:szCs w:val="24"/>
          <w:u w:val="single"/>
        </w:rPr>
        <w:t>Solution</w:t>
      </w:r>
    </w:p>
    <w:p w14:paraId="02FEAB27" w14:textId="77777777" w:rsidR="008A2519" w:rsidRDefault="00CC1284" w:rsidP="00F01052">
      <w:pPr>
        <w:spacing w:after="120"/>
        <w:ind w:left="360"/>
        <w:rPr>
          <w:position w:val="-20"/>
        </w:rPr>
      </w:pPr>
      <w:r w:rsidRPr="00CC1284">
        <w:rPr>
          <w:position w:val="-20"/>
        </w:rPr>
        <w:object w:dxaOrig="2900" w:dyaOrig="520" w14:anchorId="01658417">
          <v:shape id="_x0000_i1047" type="#_x0000_t75" style="width:145.5pt;height:26.4pt" o:ole="">
            <v:imagedata r:id="rId52" o:title=""/>
          </v:shape>
          <o:OLEObject Type="Embed" ProgID="Equation.DSMT4" ShapeID="_x0000_i1047" DrawAspect="Content" ObjectID="_1650044975" r:id="rId53"/>
        </w:object>
      </w:r>
    </w:p>
    <w:p w14:paraId="7EF8B8F4" w14:textId="77777777" w:rsidR="008A2519" w:rsidRDefault="00F01052" w:rsidP="00937307">
      <w:pPr>
        <w:tabs>
          <w:tab w:val="left" w:pos="630"/>
          <w:tab w:val="left" w:pos="990"/>
        </w:tabs>
        <w:spacing w:line="240" w:lineRule="auto"/>
        <w:ind w:left="360"/>
      </w:pPr>
      <w:r>
        <w:tab/>
      </w:r>
      <w:r w:rsidR="008C52EF" w:rsidRPr="00CC1284">
        <w:rPr>
          <w:position w:val="-26"/>
        </w:rPr>
        <w:object w:dxaOrig="2060" w:dyaOrig="580" w14:anchorId="2E892239">
          <v:shape id="_x0000_i1048" type="#_x0000_t75" style="width:103.2pt;height:29.4pt" o:ole="">
            <v:imagedata r:id="rId54" o:title=""/>
          </v:shape>
          <o:OLEObject Type="Embed" ProgID="Equation.DSMT4" ShapeID="_x0000_i1048" DrawAspect="Content" ObjectID="_1650044976" r:id="rId55"/>
        </w:object>
      </w:r>
    </w:p>
    <w:p w14:paraId="26DC54EB" w14:textId="77777777" w:rsidR="008A2519" w:rsidRDefault="008A2519" w:rsidP="008A2519"/>
    <w:p w14:paraId="6DB2718B" w14:textId="77777777" w:rsidR="00E368DC" w:rsidRDefault="00E368DC" w:rsidP="00945E2C"/>
    <w:p w14:paraId="71BAC7D8" w14:textId="77777777" w:rsidR="00C371E5" w:rsidRPr="00EB06FE" w:rsidRDefault="00DD16BA" w:rsidP="0043292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591AE78" w14:textId="77777777" w:rsidR="00945E2C" w:rsidRDefault="005C3B26" w:rsidP="00D15667"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0"/>
        </w:rPr>
        <w:object w:dxaOrig="2120" w:dyaOrig="520" w14:anchorId="5DF2C391">
          <v:shape id="_x0000_i1049" type="#_x0000_t75" style="width:105.9pt;height:26.4pt" o:ole="">
            <v:imagedata r:id="rId56" o:title=""/>
          </v:shape>
          <o:OLEObject Type="Embed" ProgID="Equation.DSMT4" ShapeID="_x0000_i1049" DrawAspect="Content" ObjectID="_1650044977" r:id="rId57"/>
        </w:object>
      </w:r>
    </w:p>
    <w:p w14:paraId="60DEF4F4" w14:textId="77777777" w:rsidR="00B837D2" w:rsidRPr="00B837D2" w:rsidRDefault="00B837D2" w:rsidP="00DF1B97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46819CB" w14:textId="77777777" w:rsidR="00945E2C" w:rsidRDefault="00CC1284" w:rsidP="00F01052">
      <w:pPr>
        <w:spacing w:after="120"/>
        <w:ind w:left="360"/>
      </w:pPr>
      <w:r w:rsidRPr="00CC1284">
        <w:rPr>
          <w:position w:val="-10"/>
        </w:rPr>
        <w:object w:dxaOrig="2500" w:dyaOrig="420" w14:anchorId="4545755E">
          <v:shape id="_x0000_i1050" type="#_x0000_t75" style="width:124.5pt;height:21pt" o:ole="">
            <v:imagedata r:id="rId58" o:title=""/>
          </v:shape>
          <o:OLEObject Type="Embed" ProgID="Equation.DSMT4" ShapeID="_x0000_i1050" DrawAspect="Content" ObjectID="_1650044978" r:id="rId59"/>
        </w:object>
      </w:r>
    </w:p>
    <w:p w14:paraId="08B262D5" w14:textId="77777777" w:rsidR="00945E2C" w:rsidRDefault="00CC1284" w:rsidP="00F01052">
      <w:pPr>
        <w:spacing w:after="120"/>
        <w:ind w:left="360"/>
      </w:pPr>
      <w:r w:rsidRPr="00CC1284">
        <w:rPr>
          <w:position w:val="-10"/>
        </w:rPr>
        <w:object w:dxaOrig="2460" w:dyaOrig="420" w14:anchorId="14B477A9">
          <v:shape id="_x0000_i1051" type="#_x0000_t75" style="width:123pt;height:21pt" o:ole="">
            <v:imagedata r:id="rId60" o:title=""/>
          </v:shape>
          <o:OLEObject Type="Embed" ProgID="Equation.DSMT4" ShapeID="_x0000_i1051" DrawAspect="Content" ObjectID="_1650044979" r:id="rId61"/>
        </w:object>
      </w:r>
    </w:p>
    <w:p w14:paraId="3E862FF0" w14:textId="77777777" w:rsidR="00945E2C" w:rsidRDefault="00945E2C" w:rsidP="00226912">
      <w:pPr>
        <w:tabs>
          <w:tab w:val="left" w:pos="630"/>
        </w:tabs>
        <w:spacing w:line="240" w:lineRule="auto"/>
        <w:ind w:left="360"/>
      </w:pPr>
      <w:r>
        <w:tab/>
      </w:r>
      <w:r w:rsidR="008C52EF" w:rsidRPr="00CC1284">
        <w:rPr>
          <w:position w:val="-32"/>
        </w:rPr>
        <w:object w:dxaOrig="1920" w:dyaOrig="639" w14:anchorId="6A5F4012">
          <v:shape id="_x0000_i1052" type="#_x0000_t75" style="width:96.6pt;height:32.1pt" o:ole="">
            <v:imagedata r:id="rId62" o:title=""/>
          </v:shape>
          <o:OLEObject Type="Embed" ProgID="Equation.DSMT4" ShapeID="_x0000_i1052" DrawAspect="Content" ObjectID="_1650044980" r:id="rId63"/>
        </w:object>
      </w:r>
    </w:p>
    <w:p w14:paraId="3CE9EA9F" w14:textId="77777777" w:rsidR="006B4DDF" w:rsidRPr="0043292E" w:rsidRDefault="006B4DDF" w:rsidP="0043292E">
      <w:pPr>
        <w:spacing w:line="240" w:lineRule="auto"/>
        <w:jc w:val="both"/>
        <w:rPr>
          <w:sz w:val="14"/>
        </w:rPr>
      </w:pPr>
      <w:r w:rsidRPr="0043292E">
        <w:rPr>
          <w:sz w:val="14"/>
        </w:rPr>
        <w:br w:type="page"/>
      </w:r>
    </w:p>
    <w:p w14:paraId="74DAA6D5" w14:textId="77777777" w:rsidR="00C371E5" w:rsidRPr="00EB06FE" w:rsidRDefault="00DD16BA" w:rsidP="00D1566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33F27C1" w14:textId="77777777" w:rsidR="00945E2C" w:rsidRDefault="005C3B26" w:rsidP="0043292E">
      <w:pPr>
        <w:spacing w:line="240" w:lineRule="auto"/>
      </w:pPr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0"/>
        </w:rPr>
        <w:object w:dxaOrig="1700" w:dyaOrig="639" w14:anchorId="6329DCC9">
          <v:shape id="_x0000_i1053" type="#_x0000_t75" style="width:85.5pt;height:32.1pt" o:ole="">
            <v:imagedata r:id="rId64" o:title=""/>
          </v:shape>
          <o:OLEObject Type="Embed" ProgID="Equation.DSMT4" ShapeID="_x0000_i1053" DrawAspect="Content" ObjectID="_1650044981" r:id="rId65"/>
        </w:object>
      </w:r>
    </w:p>
    <w:p w14:paraId="28E4B9A8" w14:textId="77777777" w:rsidR="00B837D2" w:rsidRPr="00B837D2" w:rsidRDefault="00B837D2" w:rsidP="00DF1B97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9B331C1" w14:textId="77777777" w:rsidR="00C362BA" w:rsidRDefault="00CC1284" w:rsidP="00C362BA">
      <w:pPr>
        <w:ind w:left="360"/>
      </w:pPr>
      <w:r w:rsidRPr="00CC1284">
        <w:rPr>
          <w:position w:val="-20"/>
        </w:rPr>
        <w:object w:dxaOrig="1880" w:dyaOrig="620" w14:anchorId="5807FA96">
          <v:shape id="_x0000_i1054" type="#_x0000_t75" style="width:94.5pt;height:31.5pt" o:ole="">
            <v:imagedata r:id="rId66" o:title=""/>
          </v:shape>
          <o:OLEObject Type="Embed" ProgID="Equation.DSMT4" ShapeID="_x0000_i1054" DrawAspect="Content" ObjectID="_1650044982" r:id="rId67"/>
        </w:object>
      </w:r>
    </w:p>
    <w:p w14:paraId="1A88B426" w14:textId="77777777" w:rsidR="00945E2C" w:rsidRDefault="00C362BA" w:rsidP="00C362BA">
      <w:pPr>
        <w:tabs>
          <w:tab w:val="left" w:pos="900"/>
        </w:tabs>
        <w:spacing w:after="120"/>
        <w:ind w:left="360"/>
        <w:rPr>
          <w:position w:val="-6"/>
        </w:rPr>
      </w:pPr>
      <w:r>
        <w:tab/>
      </w:r>
      <w:r w:rsidR="00CC1284" w:rsidRPr="00CC1284">
        <w:rPr>
          <w:position w:val="-6"/>
        </w:rPr>
        <w:object w:dxaOrig="1400" w:dyaOrig="380" w14:anchorId="45253817">
          <v:shape id="_x0000_i1055" type="#_x0000_t75" style="width:70.5pt;height:19.5pt" o:ole="">
            <v:imagedata r:id="rId68" o:title=""/>
          </v:shape>
          <o:OLEObject Type="Embed" ProgID="Equation.DSMT4" ShapeID="_x0000_i1055" DrawAspect="Content" ObjectID="_1650044983" r:id="rId69"/>
        </w:object>
      </w:r>
    </w:p>
    <w:p w14:paraId="0973D306" w14:textId="77777777" w:rsidR="00945E2C" w:rsidRDefault="00CC1284" w:rsidP="0043292E">
      <w:pPr>
        <w:tabs>
          <w:tab w:val="left" w:pos="1260"/>
        </w:tabs>
        <w:ind w:left="360"/>
        <w:rPr>
          <w:position w:val="-20"/>
        </w:rPr>
      </w:pPr>
      <w:r w:rsidRPr="00CC1284">
        <w:rPr>
          <w:position w:val="-18"/>
        </w:rPr>
        <w:object w:dxaOrig="2020" w:dyaOrig="499" w14:anchorId="3FE59DE7">
          <v:shape id="_x0000_i1056" type="#_x0000_t75" style="width:101.1pt;height:25.5pt" o:ole="">
            <v:imagedata r:id="rId70" o:title=""/>
          </v:shape>
          <o:OLEObject Type="Embed" ProgID="Equation.DSMT4" ShapeID="_x0000_i1056" DrawAspect="Content" ObjectID="_1650044984" r:id="rId71"/>
        </w:object>
      </w:r>
    </w:p>
    <w:p w14:paraId="3B735004" w14:textId="77777777" w:rsidR="00945E2C" w:rsidRDefault="00945E2C" w:rsidP="0043292E">
      <w:pPr>
        <w:tabs>
          <w:tab w:val="left" w:pos="900"/>
        </w:tabs>
        <w:ind w:left="360"/>
        <w:rPr>
          <w:position w:val="-20"/>
        </w:rPr>
      </w:pPr>
      <w:r>
        <w:rPr>
          <w:position w:val="-20"/>
        </w:rPr>
        <w:tab/>
      </w:r>
      <w:r w:rsidR="00CC1284" w:rsidRPr="00CC1284">
        <w:rPr>
          <w:position w:val="-26"/>
        </w:rPr>
        <w:object w:dxaOrig="1300" w:dyaOrig="560" w14:anchorId="66E76EB2">
          <v:shape id="_x0000_i1057" type="#_x0000_t75" style="width:64.5pt;height:28.5pt" o:ole="">
            <v:imagedata r:id="rId72" o:title=""/>
          </v:shape>
          <o:OLEObject Type="Embed" ProgID="Equation.DSMT4" ShapeID="_x0000_i1057" DrawAspect="Content" ObjectID="_1650044985" r:id="rId73"/>
        </w:object>
      </w:r>
    </w:p>
    <w:p w14:paraId="51D18431" w14:textId="77777777" w:rsidR="00945E2C" w:rsidRDefault="00945E2C" w:rsidP="0043292E">
      <w:pPr>
        <w:tabs>
          <w:tab w:val="left" w:pos="900"/>
        </w:tabs>
        <w:ind w:left="360"/>
      </w:pPr>
      <w:r>
        <w:rPr>
          <w:position w:val="-20"/>
        </w:rPr>
        <w:tab/>
      </w:r>
      <w:r w:rsidR="00C362BA" w:rsidRPr="00CC1284">
        <w:rPr>
          <w:position w:val="-42"/>
        </w:rPr>
        <w:object w:dxaOrig="1480" w:dyaOrig="740" w14:anchorId="578EA351">
          <v:shape id="_x0000_i1058" type="#_x0000_t75" style="width:74.1pt;height:37.5pt" o:ole="">
            <v:imagedata r:id="rId74" o:title=""/>
          </v:shape>
          <o:OLEObject Type="Embed" ProgID="Equation.DSMT4" ShapeID="_x0000_i1058" DrawAspect="Content" ObjectID="_1650044986" r:id="rId75"/>
        </w:object>
      </w:r>
    </w:p>
    <w:p w14:paraId="6DC9245D" w14:textId="77777777" w:rsidR="00945E2C" w:rsidRDefault="00945E2C" w:rsidP="00C362BA"/>
    <w:p w14:paraId="5884F873" w14:textId="77777777" w:rsidR="004844F2" w:rsidRDefault="004844F2" w:rsidP="00C362BA"/>
    <w:p w14:paraId="003C2694" w14:textId="77777777" w:rsidR="004844F2" w:rsidRPr="00982803" w:rsidRDefault="004844F2" w:rsidP="004844F2">
      <w:pPr>
        <w:rPr>
          <w:sz w:val="26"/>
          <w:szCs w:val="26"/>
        </w:rPr>
      </w:pPr>
      <w:r w:rsidRPr="00982803">
        <w:rPr>
          <w:b/>
          <w:i/>
          <w:sz w:val="26"/>
          <w:szCs w:val="26"/>
        </w:rPr>
        <w:t>Exercise</w:t>
      </w:r>
    </w:p>
    <w:p w14:paraId="1EA0A43B" w14:textId="77777777" w:rsidR="004844F2" w:rsidRDefault="004844F2" w:rsidP="004844F2">
      <w:pPr>
        <w:rPr>
          <w:position w:val="-28"/>
        </w:rPr>
      </w:pPr>
      <w:r>
        <w:t xml:space="preserve">Find the derivative of </w:t>
      </w:r>
      <w:r w:rsidR="00CC1284" w:rsidRPr="00CC1284">
        <w:rPr>
          <w:position w:val="-28"/>
        </w:rPr>
        <w:object w:dxaOrig="1219" w:dyaOrig="700" w14:anchorId="161C2F8C">
          <v:shape id="_x0000_i1059" type="#_x0000_t75" style="width:61.5pt;height:35.1pt" o:ole="">
            <v:imagedata r:id="rId76" o:title=""/>
          </v:shape>
          <o:OLEObject Type="Embed" ProgID="Equation.DSMT4" ShapeID="_x0000_i1059" DrawAspect="Content" ObjectID="_1650044987" r:id="rId77"/>
        </w:object>
      </w:r>
    </w:p>
    <w:p w14:paraId="13C92236" w14:textId="77777777" w:rsidR="004844F2" w:rsidRPr="00020F1A" w:rsidRDefault="004844F2" w:rsidP="00782F2F">
      <w:pPr>
        <w:rPr>
          <w:b/>
          <w:color w:val="FF0000"/>
          <w:szCs w:val="24"/>
          <w:u w:val="single"/>
        </w:rPr>
      </w:pPr>
      <w:r w:rsidRPr="00020F1A">
        <w:rPr>
          <w:b/>
          <w:i/>
          <w:color w:val="FF0000"/>
          <w:szCs w:val="24"/>
          <w:u w:val="single"/>
        </w:rPr>
        <w:t>Solution</w:t>
      </w:r>
    </w:p>
    <w:p w14:paraId="26322B04" w14:textId="77777777" w:rsidR="004844F2" w:rsidRDefault="00CC1284" w:rsidP="00F76CC1">
      <w:pPr>
        <w:spacing w:line="360" w:lineRule="auto"/>
        <w:ind w:left="360"/>
        <w:rPr>
          <w:position w:val="-28"/>
        </w:rPr>
      </w:pPr>
      <w:r w:rsidRPr="00CC1284">
        <w:rPr>
          <w:position w:val="-30"/>
        </w:rPr>
        <w:object w:dxaOrig="1740" w:dyaOrig="720" w14:anchorId="5258CE86">
          <v:shape id="_x0000_i1060" type="#_x0000_t75" style="width:87pt;height:36pt" o:ole="">
            <v:imagedata r:id="rId78" o:title=""/>
          </v:shape>
          <o:OLEObject Type="Embed" ProgID="Equation.DSMT4" ShapeID="_x0000_i1060" DrawAspect="Content" ObjectID="_1650044988" r:id="rId79"/>
        </w:object>
      </w:r>
      <w:r w:rsidR="004844F2">
        <w:rPr>
          <w:position w:val="-28"/>
        </w:rPr>
        <w:tab/>
      </w:r>
      <w:r w:rsidRPr="00CC1284">
        <w:rPr>
          <w:position w:val="-6"/>
        </w:rPr>
        <w:object w:dxaOrig="1460" w:dyaOrig="380" w14:anchorId="33F7BB27">
          <v:shape id="_x0000_i1061" type="#_x0000_t75" style="width:73.5pt;height:19.5pt" o:ole="">
            <v:imagedata r:id="rId80" o:title=""/>
          </v:shape>
          <o:OLEObject Type="Embed" ProgID="Equation.DSMT4" ShapeID="_x0000_i1061" DrawAspect="Content" ObjectID="_1650044989" r:id="rId81"/>
        </w:object>
      </w:r>
    </w:p>
    <w:p w14:paraId="6DA8F12C" w14:textId="77777777" w:rsidR="004844F2" w:rsidRDefault="00CC1284" w:rsidP="00782F2F">
      <w:pPr>
        <w:tabs>
          <w:tab w:val="left" w:pos="720"/>
        </w:tabs>
        <w:spacing w:line="240" w:lineRule="auto"/>
        <w:ind w:left="360"/>
        <w:rPr>
          <w:position w:val="-28"/>
        </w:rPr>
      </w:pPr>
      <w:r w:rsidRPr="00CC1284">
        <w:rPr>
          <w:position w:val="-18"/>
        </w:rPr>
        <w:object w:dxaOrig="2200" w:dyaOrig="499" w14:anchorId="41D3A427">
          <v:shape id="_x0000_i1062" type="#_x0000_t75" style="width:110.1pt;height:25.5pt" o:ole="">
            <v:imagedata r:id="rId82" o:title=""/>
          </v:shape>
          <o:OLEObject Type="Embed" ProgID="Equation.DSMT4" ShapeID="_x0000_i1062" DrawAspect="Content" ObjectID="_1650044990" r:id="rId83"/>
        </w:object>
      </w:r>
    </w:p>
    <w:p w14:paraId="05391215" w14:textId="77777777" w:rsidR="004844F2" w:rsidRDefault="004844F2" w:rsidP="0043292E">
      <w:pPr>
        <w:tabs>
          <w:tab w:val="left" w:pos="630"/>
        </w:tabs>
        <w:ind w:left="360"/>
      </w:pPr>
      <w:r>
        <w:rPr>
          <w:position w:val="-28"/>
        </w:rPr>
        <w:tab/>
      </w:r>
      <w:r w:rsidR="00C362BA" w:rsidRPr="00CC1284">
        <w:rPr>
          <w:position w:val="-34"/>
        </w:rPr>
        <w:object w:dxaOrig="1740" w:dyaOrig="660" w14:anchorId="6F4D55F7">
          <v:shape id="_x0000_i1063" type="#_x0000_t75" style="width:87.6pt;height:33pt" o:ole="">
            <v:imagedata r:id="rId84" o:title=""/>
          </v:shape>
          <o:OLEObject Type="Embed" ProgID="Equation.DSMT4" ShapeID="_x0000_i1063" DrawAspect="Content" ObjectID="_1650044991" r:id="rId85"/>
        </w:object>
      </w:r>
    </w:p>
    <w:p w14:paraId="79777516" w14:textId="77777777" w:rsidR="004844F2" w:rsidRDefault="004844F2" w:rsidP="00C362BA"/>
    <w:p w14:paraId="76D3B570" w14:textId="77777777" w:rsidR="004844F2" w:rsidRDefault="004844F2" w:rsidP="00C362BA"/>
    <w:p w14:paraId="32E491FC" w14:textId="77777777" w:rsidR="00C371E5" w:rsidRPr="00EB06FE" w:rsidRDefault="00DD16BA" w:rsidP="0081389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5C1339D" w14:textId="77777777" w:rsidR="009975DA" w:rsidRDefault="009975DA" w:rsidP="00782F2F">
      <w:pPr>
        <w:spacing w:line="240" w:lineRule="auto"/>
      </w:pPr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2"/>
        </w:rPr>
        <w:object w:dxaOrig="1920" w:dyaOrig="660" w14:anchorId="04E7D0DB">
          <v:shape id="_x0000_i1064" type="#_x0000_t75" style="width:96pt;height:33pt" o:ole="">
            <v:imagedata r:id="rId86" o:title=""/>
          </v:shape>
          <o:OLEObject Type="Embed" ProgID="Equation.DSMT4" ShapeID="_x0000_i1064" DrawAspect="Content" ObjectID="_1650044992" r:id="rId87"/>
        </w:object>
      </w:r>
    </w:p>
    <w:p w14:paraId="5FE5B0F3" w14:textId="77777777" w:rsidR="00B837D2" w:rsidRPr="00B837D2" w:rsidRDefault="00B837D2" w:rsidP="00782F2F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9C24CD9" w14:textId="77777777" w:rsidR="00945E2C" w:rsidRPr="00B837D2" w:rsidRDefault="00CC1284" w:rsidP="00782F2F">
      <w:pPr>
        <w:tabs>
          <w:tab w:val="left" w:pos="5040"/>
        </w:tabs>
        <w:spacing w:line="240" w:lineRule="auto"/>
        <w:ind w:left="360"/>
      </w:pPr>
      <w:r w:rsidRPr="00CC1284">
        <w:rPr>
          <w:position w:val="-22"/>
        </w:rPr>
        <w:object w:dxaOrig="1920" w:dyaOrig="660" w14:anchorId="4C44193B">
          <v:shape id="_x0000_i1065" type="#_x0000_t75" style="width:96pt;height:33pt" o:ole="">
            <v:imagedata r:id="rId88" o:title=""/>
          </v:shape>
          <o:OLEObject Type="Embed" ProgID="Equation.DSMT4" ShapeID="_x0000_i1065" DrawAspect="Content" ObjectID="_1650044993" r:id="rId89"/>
        </w:object>
      </w:r>
      <w:r w:rsidR="00B837D2">
        <w:tab/>
      </w:r>
      <w:r w:rsidRPr="00CC1284">
        <w:rPr>
          <w:position w:val="-14"/>
        </w:rPr>
        <w:object w:dxaOrig="2420" w:dyaOrig="499" w14:anchorId="6B88C4B2">
          <v:shape id="_x0000_i1066" type="#_x0000_t75" style="width:120.9pt;height:25.5pt" o:ole="">
            <v:imagedata r:id="rId90" o:title=""/>
          </v:shape>
          <o:OLEObject Type="Embed" ProgID="Equation.DSMT4" ShapeID="_x0000_i1066" DrawAspect="Content" ObjectID="_1650044994" r:id="rId91"/>
        </w:object>
      </w:r>
    </w:p>
    <w:p w14:paraId="7E0AC9E4" w14:textId="77777777" w:rsidR="00945E2C" w:rsidRDefault="00945E2C" w:rsidP="00782F2F">
      <w:pPr>
        <w:tabs>
          <w:tab w:val="left" w:pos="810"/>
        </w:tabs>
        <w:spacing w:line="360" w:lineRule="auto"/>
        <w:ind w:left="360"/>
      </w:pPr>
      <w:r>
        <w:tab/>
      </w:r>
      <w:r w:rsidR="00CC1284" w:rsidRPr="00CC1284">
        <w:rPr>
          <w:position w:val="-6"/>
        </w:rPr>
        <w:object w:dxaOrig="2040" w:dyaOrig="380" w14:anchorId="78EEDFD0">
          <v:shape id="_x0000_i1067" type="#_x0000_t75" style="width:102pt;height:19.5pt" o:ole="">
            <v:imagedata r:id="rId92" o:title=""/>
          </v:shape>
          <o:OLEObject Type="Embed" ProgID="Equation.DSMT4" ShapeID="_x0000_i1067" DrawAspect="Content" ObjectID="_1650044995" r:id="rId93"/>
        </w:object>
      </w:r>
    </w:p>
    <w:p w14:paraId="7EF01E58" w14:textId="77777777" w:rsidR="00945E2C" w:rsidRDefault="00C362BA" w:rsidP="00782F2F">
      <w:pPr>
        <w:tabs>
          <w:tab w:val="left" w:pos="900"/>
          <w:tab w:val="left" w:pos="5040"/>
        </w:tabs>
        <w:spacing w:line="240" w:lineRule="auto"/>
        <w:ind w:left="360"/>
      </w:pPr>
      <w:r w:rsidRPr="006118E5">
        <w:rPr>
          <w:position w:val="-18"/>
        </w:rPr>
        <w:object w:dxaOrig="2760" w:dyaOrig="499" w14:anchorId="7F0D3834">
          <v:shape id="_x0000_i1068" type="#_x0000_t75" style="width:138pt;height:25.5pt" o:ole="">
            <v:imagedata r:id="rId94" o:title=""/>
          </v:shape>
          <o:OLEObject Type="Embed" ProgID="Equation.DSMT4" ShapeID="_x0000_i1068" DrawAspect="Content" ObjectID="_1650044996" r:id="rId95"/>
        </w:object>
      </w:r>
    </w:p>
    <w:p w14:paraId="5CC9132C" w14:textId="77777777" w:rsidR="00782F2F" w:rsidRDefault="00782F2F" w:rsidP="00C362BA"/>
    <w:p w14:paraId="28F16CE8" w14:textId="77777777" w:rsidR="00782F2F" w:rsidRDefault="00782F2F" w:rsidP="00C362BA"/>
    <w:p w14:paraId="50EBC5AA" w14:textId="77777777" w:rsidR="00C371E5" w:rsidRPr="00EB06FE" w:rsidRDefault="00DD16BA" w:rsidP="00782F2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00AEC3E" w14:textId="77777777" w:rsidR="00DC2EC4" w:rsidRPr="00DC2EC4" w:rsidRDefault="009975DA" w:rsidP="004C3788">
      <w:pPr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4"/>
        </w:rPr>
        <w:object w:dxaOrig="1880" w:dyaOrig="600" w14:anchorId="393216A8">
          <v:shape id="_x0000_i1069" type="#_x0000_t75" style="width:94.5pt;height:30pt" o:ole="">
            <v:imagedata r:id="rId96" o:title=""/>
          </v:shape>
          <o:OLEObject Type="Embed" ProgID="Equation.DSMT4" ShapeID="_x0000_i1069" DrawAspect="Content" ObjectID="_1650044997" r:id="rId97"/>
        </w:object>
      </w:r>
    </w:p>
    <w:p w14:paraId="3E15C610" w14:textId="77777777" w:rsidR="00B837D2" w:rsidRPr="00B837D2" w:rsidRDefault="00B837D2" w:rsidP="00782F2F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45C2EDA" w14:textId="77777777" w:rsidR="00C362BA" w:rsidRDefault="00CC1284" w:rsidP="00E5756F">
      <w:pPr>
        <w:spacing w:line="240" w:lineRule="auto"/>
        <w:ind w:left="360"/>
      </w:pPr>
      <w:r w:rsidRPr="00CC1284">
        <w:rPr>
          <w:position w:val="-10"/>
        </w:rPr>
        <w:object w:dxaOrig="1620" w:dyaOrig="440" w14:anchorId="519BF6EF">
          <v:shape id="_x0000_i1070" type="#_x0000_t75" style="width:81pt;height:22.5pt" o:ole="">
            <v:imagedata r:id="rId98" o:title=""/>
          </v:shape>
          <o:OLEObject Type="Embed" ProgID="Equation.DSMT4" ShapeID="_x0000_i1070" DrawAspect="Content" ObjectID="_1650044998" r:id="rId99"/>
        </w:object>
      </w:r>
      <w:r w:rsidR="002C33BF">
        <w:tab/>
      </w:r>
    </w:p>
    <w:p w14:paraId="3F7E3CE8" w14:textId="77777777" w:rsidR="00713B1E" w:rsidRDefault="00C362BA" w:rsidP="00E5756F">
      <w:pPr>
        <w:spacing w:line="240" w:lineRule="auto"/>
        <w:ind w:left="360"/>
      </w:pPr>
      <w:r w:rsidRPr="00CC1284">
        <w:rPr>
          <w:position w:val="-16"/>
        </w:rPr>
        <w:object w:dxaOrig="1820" w:dyaOrig="499" w14:anchorId="675D08BC">
          <v:shape id="_x0000_i1071" type="#_x0000_t75" style="width:90.9pt;height:25.5pt" o:ole="">
            <v:imagedata r:id="rId100" o:title=""/>
          </v:shape>
          <o:OLEObject Type="Embed" ProgID="Equation.DSMT4" ShapeID="_x0000_i1071" DrawAspect="Content" ObjectID="_1650044999" r:id="rId101"/>
        </w:object>
      </w:r>
    </w:p>
    <w:p w14:paraId="68F376B5" w14:textId="77777777" w:rsidR="00F346F0" w:rsidRDefault="00F346F0" w:rsidP="00F346F0"/>
    <w:p w14:paraId="5F1DE335" w14:textId="77777777" w:rsidR="00F346F0" w:rsidRDefault="00F346F0" w:rsidP="00F346F0"/>
    <w:p w14:paraId="18A23FD9" w14:textId="77777777" w:rsidR="00C371E5" w:rsidRPr="00EB06FE" w:rsidRDefault="00DD16BA" w:rsidP="00074DCC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3782846" w14:textId="77777777" w:rsidR="00DC2EC4" w:rsidRPr="00DC2EC4" w:rsidRDefault="009975DA" w:rsidP="00074DCC">
      <w:pPr>
        <w:spacing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4"/>
        </w:rPr>
        <w:object w:dxaOrig="1740" w:dyaOrig="600" w14:anchorId="7725134C">
          <v:shape id="_x0000_i1072" type="#_x0000_t75" style="width:87pt;height:30pt" o:ole="">
            <v:imagedata r:id="rId102" o:title=""/>
          </v:shape>
          <o:OLEObject Type="Embed" ProgID="Equation.DSMT4" ShapeID="_x0000_i1072" DrawAspect="Content" ObjectID="_1650045000" r:id="rId103"/>
        </w:object>
      </w:r>
    </w:p>
    <w:p w14:paraId="53ADC0FF" w14:textId="77777777" w:rsidR="00B837D2" w:rsidRPr="00B837D2" w:rsidRDefault="00B837D2" w:rsidP="00074DCC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4BD1DFFC" w14:textId="77777777" w:rsidR="006118E5" w:rsidRDefault="00996308" w:rsidP="006118E5">
      <w:pPr>
        <w:spacing w:line="360" w:lineRule="auto"/>
        <w:ind w:left="360"/>
        <w:rPr>
          <w:szCs w:val="24"/>
        </w:rPr>
      </w:pPr>
      <w:r w:rsidRPr="00996308">
        <w:rPr>
          <w:position w:val="-10"/>
        </w:rPr>
        <w:object w:dxaOrig="1500" w:dyaOrig="440" w14:anchorId="6462463D">
          <v:shape id="_x0000_i1073" type="#_x0000_t75" style="width:75pt;height:22.5pt" o:ole="">
            <v:imagedata r:id="rId104" o:title=""/>
          </v:shape>
          <o:OLEObject Type="Embed" ProgID="Equation.DSMT4" ShapeID="_x0000_i1073" DrawAspect="Content" ObjectID="_1650045001" r:id="rId105"/>
        </w:object>
      </w:r>
    </w:p>
    <w:p w14:paraId="4D8AAF39" w14:textId="77777777" w:rsidR="00235652" w:rsidRDefault="00F346F0" w:rsidP="00074DCC">
      <w:pPr>
        <w:spacing w:line="240" w:lineRule="auto"/>
        <w:ind w:left="360"/>
        <w:rPr>
          <w:position w:val="-10"/>
          <w:szCs w:val="24"/>
        </w:rPr>
      </w:pPr>
      <w:r w:rsidRPr="00996308">
        <w:rPr>
          <w:position w:val="-16"/>
        </w:rPr>
        <w:object w:dxaOrig="1520" w:dyaOrig="400" w14:anchorId="292D8746">
          <v:shape id="_x0000_i1074" type="#_x0000_t75" style="width:75.9pt;height:20.4pt" o:ole="">
            <v:imagedata r:id="rId106" o:title=""/>
          </v:shape>
          <o:OLEObject Type="Embed" ProgID="Equation.DSMT4" ShapeID="_x0000_i1074" DrawAspect="Content" ObjectID="_1650045002" r:id="rId107"/>
        </w:object>
      </w:r>
    </w:p>
    <w:p w14:paraId="5C70EE07" w14:textId="77777777" w:rsidR="00C371E5" w:rsidRDefault="00C371E5" w:rsidP="00074DCC">
      <w:pPr>
        <w:spacing w:line="240" w:lineRule="auto"/>
        <w:contextualSpacing/>
        <w:rPr>
          <w:rFonts w:eastAsia="Calibri"/>
        </w:rPr>
      </w:pPr>
    </w:p>
    <w:p w14:paraId="736877F4" w14:textId="77777777" w:rsidR="00C371E5" w:rsidRDefault="00C371E5" w:rsidP="00074DCC">
      <w:pPr>
        <w:spacing w:line="240" w:lineRule="auto"/>
        <w:contextualSpacing/>
        <w:rPr>
          <w:rFonts w:eastAsia="Calibri"/>
        </w:rPr>
      </w:pPr>
    </w:p>
    <w:p w14:paraId="09CEBDAF" w14:textId="77777777" w:rsidR="00C371E5" w:rsidRPr="00EB06FE" w:rsidRDefault="00DD16BA" w:rsidP="006118E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B4FA7BB" w14:textId="77777777" w:rsidR="00DC2EC4" w:rsidRPr="00DC2EC4" w:rsidRDefault="009975DA" w:rsidP="004C3788">
      <w:pPr>
        <w:spacing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2"/>
        </w:rPr>
        <w:object w:dxaOrig="1320" w:dyaOrig="680" w14:anchorId="52AB5E99">
          <v:shape id="_x0000_i1075" type="#_x0000_t75" style="width:66pt;height:34.5pt" o:ole="">
            <v:imagedata r:id="rId108" o:title=""/>
          </v:shape>
          <o:OLEObject Type="Embed" ProgID="Equation.DSMT4" ShapeID="_x0000_i1075" DrawAspect="Content" ObjectID="_1650045003" r:id="rId109"/>
        </w:object>
      </w:r>
    </w:p>
    <w:p w14:paraId="19E2A3E0" w14:textId="77777777" w:rsidR="00B837D2" w:rsidRPr="00B837D2" w:rsidRDefault="00B837D2" w:rsidP="00235652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26B59447" w14:textId="77777777" w:rsidR="00235652" w:rsidRDefault="00F346F0" w:rsidP="00074DCC">
      <w:pPr>
        <w:tabs>
          <w:tab w:val="left" w:pos="2520"/>
        </w:tabs>
        <w:spacing w:line="240" w:lineRule="auto"/>
        <w:ind w:left="360"/>
        <w:rPr>
          <w:position w:val="-20"/>
          <w:szCs w:val="24"/>
        </w:rPr>
      </w:pPr>
      <w:r w:rsidRPr="00996308">
        <w:rPr>
          <w:position w:val="-26"/>
        </w:rPr>
        <w:object w:dxaOrig="1719" w:dyaOrig="580" w14:anchorId="1358E914">
          <v:shape id="_x0000_i1076" type="#_x0000_t75" style="width:86.1pt;height:29.4pt" o:ole="">
            <v:imagedata r:id="rId110" o:title=""/>
          </v:shape>
          <o:OLEObject Type="Embed" ProgID="Equation.DSMT4" ShapeID="_x0000_i1076" DrawAspect="Content" ObjectID="_1650045004" r:id="rId111"/>
        </w:object>
      </w:r>
    </w:p>
    <w:p w14:paraId="1F0641B6" w14:textId="77777777" w:rsidR="00C371E5" w:rsidRDefault="00C371E5" w:rsidP="006118E5">
      <w:pPr>
        <w:rPr>
          <w:rFonts w:eastAsia="Calibri"/>
        </w:rPr>
      </w:pPr>
    </w:p>
    <w:p w14:paraId="4E139565" w14:textId="77777777" w:rsidR="00C371E5" w:rsidRDefault="00C371E5" w:rsidP="006118E5">
      <w:pPr>
        <w:rPr>
          <w:rFonts w:eastAsia="Calibri"/>
        </w:rPr>
      </w:pPr>
    </w:p>
    <w:p w14:paraId="605718F5" w14:textId="77777777" w:rsidR="00C371E5" w:rsidRPr="00EB06FE" w:rsidRDefault="00DD16BA" w:rsidP="00074DC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86563F8" w14:textId="77777777" w:rsidR="00DC2EC4" w:rsidRPr="00DC2EC4" w:rsidRDefault="009975DA" w:rsidP="004C3788">
      <w:pPr>
        <w:spacing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2"/>
        </w:rPr>
        <w:object w:dxaOrig="920" w:dyaOrig="680" w14:anchorId="54F26168">
          <v:shape id="_x0000_i1077" type="#_x0000_t75" style="width:46.5pt;height:34.5pt" o:ole="">
            <v:imagedata r:id="rId112" o:title=""/>
          </v:shape>
          <o:OLEObject Type="Embed" ProgID="Equation.DSMT4" ShapeID="_x0000_i1077" DrawAspect="Content" ObjectID="_1650045005" r:id="rId113"/>
        </w:object>
      </w:r>
    </w:p>
    <w:p w14:paraId="34B8E953" w14:textId="77777777" w:rsidR="00B837D2" w:rsidRPr="00B837D2" w:rsidRDefault="00B837D2" w:rsidP="00235652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34DBF2E3" w14:textId="77777777" w:rsidR="00235652" w:rsidRDefault="00B03B92" w:rsidP="00235652">
      <w:pPr>
        <w:ind w:left="360"/>
      </w:pPr>
      <w:r w:rsidRPr="00996308">
        <w:rPr>
          <w:position w:val="-28"/>
        </w:rPr>
        <w:object w:dxaOrig="1260" w:dyaOrig="620" w14:anchorId="718FB502">
          <v:shape id="_x0000_i1078" type="#_x0000_t75" style="width:63pt;height:31.5pt" o:ole="">
            <v:imagedata r:id="rId114" o:title=""/>
          </v:shape>
          <o:OLEObject Type="Embed" ProgID="Equation.DSMT4" ShapeID="_x0000_i1078" DrawAspect="Content" ObjectID="_1650045006" r:id="rId115"/>
        </w:object>
      </w:r>
    </w:p>
    <w:p w14:paraId="7501D138" w14:textId="77777777" w:rsidR="00C371E5" w:rsidRDefault="00C371E5" w:rsidP="006118E5">
      <w:pPr>
        <w:rPr>
          <w:rFonts w:eastAsia="Calibri"/>
        </w:rPr>
      </w:pPr>
    </w:p>
    <w:p w14:paraId="61C43A9E" w14:textId="77777777" w:rsidR="00C371E5" w:rsidRDefault="00C371E5" w:rsidP="006118E5">
      <w:pPr>
        <w:rPr>
          <w:rFonts w:eastAsia="Calibri"/>
        </w:rPr>
      </w:pPr>
    </w:p>
    <w:p w14:paraId="4009A12E" w14:textId="77777777" w:rsidR="00C371E5" w:rsidRPr="00EB06FE" w:rsidRDefault="00DD16BA" w:rsidP="008212C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C793D1F" w14:textId="77777777" w:rsidR="00DC2EC4" w:rsidRPr="00DC2EC4" w:rsidRDefault="009975DA" w:rsidP="008212C9">
      <w:pPr>
        <w:spacing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30"/>
        </w:rPr>
        <w:object w:dxaOrig="1939" w:dyaOrig="760" w14:anchorId="312012F3">
          <v:shape id="_x0000_i1079" type="#_x0000_t75" style="width:97.5pt;height:38.4pt" o:ole="">
            <v:imagedata r:id="rId116" o:title=""/>
          </v:shape>
          <o:OLEObject Type="Embed" ProgID="Equation.DSMT4" ShapeID="_x0000_i1079" DrawAspect="Content" ObjectID="_1650045007" r:id="rId117"/>
        </w:object>
      </w:r>
      <w:r w:rsidR="00DC2EC4" w:rsidRPr="00DC2EC4">
        <w:rPr>
          <w:rFonts w:eastAsia="Calibri"/>
          <w:szCs w:val="24"/>
        </w:rPr>
        <w:tab/>
      </w:r>
    </w:p>
    <w:p w14:paraId="622ABF2D" w14:textId="77777777" w:rsidR="00B837D2" w:rsidRPr="00B837D2" w:rsidRDefault="00B837D2" w:rsidP="00272F6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1CF5174A" w14:textId="77777777" w:rsidR="00223139" w:rsidRDefault="00996308" w:rsidP="004C3788">
      <w:pPr>
        <w:spacing w:line="240" w:lineRule="auto"/>
        <w:ind w:left="360"/>
        <w:rPr>
          <w:position w:val="-30"/>
        </w:rPr>
      </w:pPr>
      <w:r w:rsidRPr="00996308">
        <w:rPr>
          <w:position w:val="-32"/>
        </w:rPr>
        <w:object w:dxaOrig="2860" w:dyaOrig="780" w14:anchorId="3683CC9E">
          <v:shape id="_x0000_i1080" type="#_x0000_t75" style="width:142.5pt;height:39pt" o:ole="">
            <v:imagedata r:id="rId118" o:title=""/>
          </v:shape>
          <o:OLEObject Type="Embed" ProgID="Equation.DSMT4" ShapeID="_x0000_i1080" DrawAspect="Content" ObjectID="_1650045008" r:id="rId119"/>
        </w:object>
      </w:r>
    </w:p>
    <w:p w14:paraId="018B219E" w14:textId="77777777" w:rsidR="00272F61" w:rsidRDefault="00223139" w:rsidP="00B03B92">
      <w:pPr>
        <w:tabs>
          <w:tab w:val="left" w:pos="90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6"/>
        </w:rPr>
        <w:object w:dxaOrig="2480" w:dyaOrig="400" w14:anchorId="794DA927">
          <v:shape id="_x0000_i1081" type="#_x0000_t75" style="width:123.9pt;height:20.4pt" o:ole="">
            <v:imagedata r:id="rId120" o:title=""/>
          </v:shape>
          <o:OLEObject Type="Embed" ProgID="Equation.DSMT4" ShapeID="_x0000_i1081" DrawAspect="Content" ObjectID="_1650045009" r:id="rId121"/>
        </w:object>
      </w:r>
    </w:p>
    <w:p w14:paraId="5195528F" w14:textId="77777777" w:rsidR="00223139" w:rsidRDefault="00996308" w:rsidP="006118E5">
      <w:pPr>
        <w:ind w:left="360"/>
        <w:rPr>
          <w:position w:val="-30"/>
        </w:rPr>
      </w:pPr>
      <w:r w:rsidRPr="00996308">
        <w:rPr>
          <w:position w:val="-22"/>
        </w:rPr>
        <w:object w:dxaOrig="4200" w:dyaOrig="560" w14:anchorId="335F429E">
          <v:shape id="_x0000_i1082" type="#_x0000_t75" style="width:210pt;height:28.5pt" o:ole="">
            <v:imagedata r:id="rId122" o:title=""/>
          </v:shape>
          <o:OLEObject Type="Embed" ProgID="Equation.DSMT4" ShapeID="_x0000_i1082" DrawAspect="Content" ObjectID="_1650045010" r:id="rId123"/>
        </w:object>
      </w:r>
    </w:p>
    <w:p w14:paraId="688D1F93" w14:textId="77777777" w:rsidR="00223139" w:rsidRDefault="00223139" w:rsidP="00272F61">
      <w:pPr>
        <w:tabs>
          <w:tab w:val="left" w:pos="90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20"/>
        </w:rPr>
        <w:object w:dxaOrig="2740" w:dyaOrig="540" w14:anchorId="688B6E34">
          <v:shape id="_x0000_i1083" type="#_x0000_t75" style="width:136.5pt;height:27pt" o:ole="">
            <v:imagedata r:id="rId124" o:title=""/>
          </v:shape>
          <o:OLEObject Type="Embed" ProgID="Equation.DSMT4" ShapeID="_x0000_i1083" DrawAspect="Content" ObjectID="_1650045011" r:id="rId125"/>
        </w:object>
      </w:r>
    </w:p>
    <w:p w14:paraId="090137BA" w14:textId="77777777" w:rsidR="00223139" w:rsidRDefault="00223139" w:rsidP="00272F61">
      <w:pPr>
        <w:tabs>
          <w:tab w:val="left" w:pos="900"/>
        </w:tabs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996308" w:rsidRPr="00996308">
        <w:rPr>
          <w:position w:val="-34"/>
        </w:rPr>
        <w:object w:dxaOrig="2320" w:dyaOrig="700" w14:anchorId="480FB3AE">
          <v:shape id="_x0000_i1084" type="#_x0000_t75" style="width:116.1pt;height:35.1pt" o:ole="">
            <v:imagedata r:id="rId126" o:title=""/>
          </v:shape>
          <o:OLEObject Type="Embed" ProgID="Equation.DSMT4" ShapeID="_x0000_i1084" DrawAspect="Content" ObjectID="_1650045012" r:id="rId127"/>
        </w:object>
      </w:r>
    </w:p>
    <w:p w14:paraId="0EC38E93" w14:textId="77777777" w:rsidR="00223139" w:rsidRDefault="00223139" w:rsidP="006118E5">
      <w:pPr>
        <w:tabs>
          <w:tab w:val="left" w:pos="900"/>
        </w:tabs>
        <w:spacing w:line="240" w:lineRule="auto"/>
        <w:ind w:left="360"/>
      </w:pPr>
      <w:r>
        <w:rPr>
          <w:position w:val="-30"/>
        </w:rPr>
        <w:tab/>
      </w:r>
      <w:r w:rsidR="00B03B92" w:rsidRPr="00B03B92">
        <w:rPr>
          <w:position w:val="-34"/>
        </w:rPr>
        <w:object w:dxaOrig="2380" w:dyaOrig="680" w14:anchorId="1D6CFE8B">
          <v:shape id="_x0000_i1085" type="#_x0000_t75" style="width:119.1pt;height:33.9pt" o:ole="">
            <v:imagedata r:id="rId128" o:title=""/>
          </v:shape>
          <o:OLEObject Type="Embed" ProgID="Equation.DSMT4" ShapeID="_x0000_i1085" DrawAspect="Content" ObjectID="_1650045013" r:id="rId129"/>
        </w:object>
      </w:r>
    </w:p>
    <w:p w14:paraId="7F41531F" w14:textId="77777777" w:rsidR="00B03B92" w:rsidRDefault="00B03B92" w:rsidP="00B03B92"/>
    <w:p w14:paraId="081ED589" w14:textId="77777777" w:rsidR="00B03B92" w:rsidRDefault="00B03B92" w:rsidP="00B03B92"/>
    <w:p w14:paraId="21F29342" w14:textId="77777777" w:rsidR="00C371E5" w:rsidRPr="00EB06FE" w:rsidRDefault="00DD16BA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207FE13" w14:textId="77777777" w:rsidR="00DC2EC4" w:rsidRPr="00DC2EC4" w:rsidRDefault="009975DA" w:rsidP="008212C9">
      <w:pPr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30"/>
        </w:rPr>
        <w:object w:dxaOrig="1320" w:dyaOrig="660" w14:anchorId="796DD649">
          <v:shape id="_x0000_i1086" type="#_x0000_t75" style="width:66pt;height:33pt" o:ole="">
            <v:imagedata r:id="rId130" o:title=""/>
          </v:shape>
          <o:OLEObject Type="Embed" ProgID="Equation.DSMT4" ShapeID="_x0000_i1086" DrawAspect="Content" ObjectID="_1650045014" r:id="rId131"/>
        </w:object>
      </w:r>
    </w:p>
    <w:p w14:paraId="37AB1A76" w14:textId="77777777" w:rsidR="00B837D2" w:rsidRPr="00B837D2" w:rsidRDefault="00B837D2" w:rsidP="00272F6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3A22E893" w14:textId="77777777" w:rsidR="00223139" w:rsidRDefault="00996308" w:rsidP="00272F61">
      <w:pPr>
        <w:ind w:left="360"/>
        <w:rPr>
          <w:position w:val="-30"/>
        </w:rPr>
      </w:pPr>
      <w:r w:rsidRPr="00996308">
        <w:rPr>
          <w:position w:val="-32"/>
        </w:rPr>
        <w:object w:dxaOrig="2060" w:dyaOrig="680" w14:anchorId="05C2ACC7">
          <v:shape id="_x0000_i1087" type="#_x0000_t75" style="width:102.9pt;height:34.5pt" o:ole="">
            <v:imagedata r:id="rId132" o:title=""/>
          </v:shape>
          <o:OLEObject Type="Embed" ProgID="Equation.DSMT4" ShapeID="_x0000_i1087" DrawAspect="Content" ObjectID="_1650045015" r:id="rId133"/>
        </w:object>
      </w:r>
    </w:p>
    <w:p w14:paraId="684122B8" w14:textId="77777777" w:rsidR="00223139" w:rsidRDefault="00223139" w:rsidP="00EA5C04">
      <w:pPr>
        <w:tabs>
          <w:tab w:val="left" w:pos="90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6"/>
        </w:rPr>
        <w:object w:dxaOrig="1560" w:dyaOrig="400" w14:anchorId="186B0452">
          <v:shape id="_x0000_i1088" type="#_x0000_t75" style="width:78pt;height:20.4pt" o:ole="">
            <v:imagedata r:id="rId134" o:title=""/>
          </v:shape>
          <o:OLEObject Type="Embed" ProgID="Equation.DSMT4" ShapeID="_x0000_i1088" DrawAspect="Content" ObjectID="_1650045016" r:id="rId135"/>
        </w:object>
      </w:r>
    </w:p>
    <w:p w14:paraId="25DDEC73" w14:textId="77777777" w:rsidR="00223139" w:rsidRDefault="00996308" w:rsidP="00272F61">
      <w:pPr>
        <w:tabs>
          <w:tab w:val="left" w:pos="1080"/>
        </w:tabs>
        <w:ind w:left="360"/>
        <w:rPr>
          <w:position w:val="-30"/>
        </w:rPr>
      </w:pPr>
      <w:r w:rsidRPr="00996308">
        <w:rPr>
          <w:position w:val="-20"/>
        </w:rPr>
        <w:object w:dxaOrig="2720" w:dyaOrig="540" w14:anchorId="5C916FD7">
          <v:shape id="_x0000_i1089" type="#_x0000_t75" style="width:136.5pt;height:27pt" o:ole="">
            <v:imagedata r:id="rId136" o:title=""/>
          </v:shape>
          <o:OLEObject Type="Embed" ProgID="Equation.DSMT4" ShapeID="_x0000_i1089" DrawAspect="Content" ObjectID="_1650045017" r:id="rId137"/>
        </w:object>
      </w:r>
    </w:p>
    <w:p w14:paraId="4DC4B811" w14:textId="77777777" w:rsidR="00223139" w:rsidRDefault="00223139" w:rsidP="00272F61">
      <w:pPr>
        <w:tabs>
          <w:tab w:val="left" w:pos="99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D75CF8" w:rsidRPr="00D75CF8">
        <w:rPr>
          <w:position w:val="-36"/>
        </w:rPr>
        <w:object w:dxaOrig="1880" w:dyaOrig="680" w14:anchorId="527C71D5">
          <v:shape id="_x0000_i1090" type="#_x0000_t75" style="width:94.5pt;height:33.9pt" o:ole="">
            <v:imagedata r:id="rId138" o:title=""/>
          </v:shape>
          <o:OLEObject Type="Embed" ProgID="Equation.DSMT4" ShapeID="_x0000_i1090" DrawAspect="Content" ObjectID="_1650045018" r:id="rId139"/>
        </w:object>
      </w:r>
    </w:p>
    <w:p w14:paraId="0ED6382C" w14:textId="77777777" w:rsidR="00DC2EC4" w:rsidRDefault="00DC2EC4" w:rsidP="00D75CF8"/>
    <w:p w14:paraId="4B35BB36" w14:textId="77777777" w:rsidR="00C371E5" w:rsidRDefault="00C371E5" w:rsidP="00D75CF8"/>
    <w:p w14:paraId="675BEE8A" w14:textId="77777777"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CDB21DD" w14:textId="77777777"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2840" w:dyaOrig="460" w14:anchorId="0B27D358">
          <v:shape id="_x0000_i1091" type="#_x0000_t75" style="width:142.5pt;height:23.4pt" o:ole="">
            <v:imagedata r:id="rId140" o:title=""/>
          </v:shape>
          <o:OLEObject Type="Embed" ProgID="Equation.DSMT4" ShapeID="_x0000_i1091" DrawAspect="Content" ObjectID="_1650045019" r:id="rId141"/>
        </w:object>
      </w:r>
    </w:p>
    <w:p w14:paraId="0DAEED2F" w14:textId="77777777"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ACDEC02" w14:textId="77777777" w:rsidR="0010333F" w:rsidRDefault="00D75CF8" w:rsidP="001D7CC2">
      <w:pPr>
        <w:spacing w:line="240" w:lineRule="auto"/>
        <w:ind w:left="360"/>
      </w:pPr>
      <w:r w:rsidRPr="00996308">
        <w:rPr>
          <w:position w:val="-26"/>
        </w:rPr>
        <w:object w:dxaOrig="3080" w:dyaOrig="580" w14:anchorId="11E39E14">
          <v:shape id="_x0000_i1092" type="#_x0000_t75" style="width:153.9pt;height:29.4pt" o:ole="">
            <v:imagedata r:id="rId142" o:title=""/>
          </v:shape>
          <o:OLEObject Type="Embed" ProgID="Equation.DSMT4" ShapeID="_x0000_i1092" DrawAspect="Content" ObjectID="_1650045020" r:id="rId143"/>
        </w:object>
      </w:r>
    </w:p>
    <w:p w14:paraId="18E3CA97" w14:textId="77777777" w:rsidR="001D7CC2" w:rsidRDefault="001D7CC2" w:rsidP="00D75CF8"/>
    <w:p w14:paraId="75DFCFBB" w14:textId="77777777" w:rsidR="00EA72B2" w:rsidRDefault="00EA72B2" w:rsidP="00D75CF8"/>
    <w:p w14:paraId="263120B6" w14:textId="77777777"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5C0AF9F" w14:textId="77777777"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20"/>
        </w:rPr>
        <w:object w:dxaOrig="2659" w:dyaOrig="520" w14:anchorId="64342733">
          <v:shape id="_x0000_i1093" type="#_x0000_t75" style="width:133.5pt;height:26.4pt" o:ole="">
            <v:imagedata r:id="rId144" o:title=""/>
          </v:shape>
          <o:OLEObject Type="Embed" ProgID="Equation.DSMT4" ShapeID="_x0000_i1093" DrawAspect="Content" ObjectID="_1650045021" r:id="rId145"/>
        </w:object>
      </w:r>
    </w:p>
    <w:p w14:paraId="0C1E47DF" w14:textId="77777777"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0B7F914" w14:textId="77777777" w:rsidR="0010333F" w:rsidRDefault="00D75CF8" w:rsidP="000D3240">
      <w:pPr>
        <w:spacing w:line="240" w:lineRule="auto"/>
        <w:ind w:left="360"/>
      </w:pPr>
      <w:r w:rsidRPr="00996308">
        <w:rPr>
          <w:position w:val="-18"/>
        </w:rPr>
        <w:object w:dxaOrig="2340" w:dyaOrig="499" w14:anchorId="3FD0C9BC">
          <v:shape id="_x0000_i1094" type="#_x0000_t75" style="width:117pt;height:25.5pt" o:ole="">
            <v:imagedata r:id="rId146" o:title=""/>
          </v:shape>
          <o:OLEObject Type="Embed" ProgID="Equation.DSMT4" ShapeID="_x0000_i1094" DrawAspect="Content" ObjectID="_1650045022" r:id="rId147"/>
        </w:object>
      </w:r>
    </w:p>
    <w:p w14:paraId="2CDB172F" w14:textId="77777777" w:rsidR="0010333F" w:rsidRDefault="0010333F" w:rsidP="00D75CF8"/>
    <w:p w14:paraId="6C153246" w14:textId="77777777" w:rsidR="00410018" w:rsidRDefault="00410018" w:rsidP="00D75CF8"/>
    <w:p w14:paraId="0436A8B9" w14:textId="77777777"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FF371B0" w14:textId="77777777"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20"/>
        </w:rPr>
        <w:object w:dxaOrig="1579" w:dyaOrig="620" w14:anchorId="47D814F4">
          <v:shape id="_x0000_i1095" type="#_x0000_t75" style="width:79.5pt;height:31.5pt" o:ole="">
            <v:imagedata r:id="rId148" o:title=""/>
          </v:shape>
          <o:OLEObject Type="Embed" ProgID="Equation.DSMT4" ShapeID="_x0000_i1095" DrawAspect="Content" ObjectID="_1650045023" r:id="rId149"/>
        </w:object>
      </w:r>
    </w:p>
    <w:p w14:paraId="795D346A" w14:textId="77777777"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7B0D1A7" w14:textId="77777777" w:rsidR="0010333F" w:rsidRDefault="00996308" w:rsidP="00465D09">
      <w:pPr>
        <w:ind w:left="360"/>
        <w:rPr>
          <w:szCs w:val="24"/>
        </w:rPr>
      </w:pPr>
      <w:r w:rsidRPr="00996308">
        <w:rPr>
          <w:position w:val="-20"/>
        </w:rPr>
        <w:object w:dxaOrig="2040" w:dyaOrig="520" w14:anchorId="47A89E72">
          <v:shape id="_x0000_i1096" type="#_x0000_t75" style="width:102pt;height:26.4pt" o:ole="">
            <v:imagedata r:id="rId150" o:title=""/>
          </v:shape>
          <o:OLEObject Type="Embed" ProgID="Equation.DSMT4" ShapeID="_x0000_i1096" DrawAspect="Content" ObjectID="_1650045024" r:id="rId151"/>
        </w:object>
      </w:r>
    </w:p>
    <w:p w14:paraId="2567B2FC" w14:textId="77777777" w:rsidR="00465D09" w:rsidRDefault="00D75CF8" w:rsidP="00465D09">
      <w:pPr>
        <w:spacing w:line="240" w:lineRule="auto"/>
        <w:ind w:left="360"/>
      </w:pPr>
      <w:r w:rsidRPr="00996308">
        <w:rPr>
          <w:position w:val="-26"/>
        </w:rPr>
        <w:object w:dxaOrig="2079" w:dyaOrig="580" w14:anchorId="2AD35208">
          <v:shape id="_x0000_i1097" type="#_x0000_t75" style="width:104.1pt;height:29.4pt" o:ole="">
            <v:imagedata r:id="rId152" o:title=""/>
          </v:shape>
          <o:OLEObject Type="Embed" ProgID="Equation.DSMT4" ShapeID="_x0000_i1097" DrawAspect="Content" ObjectID="_1650045025" r:id="rId153"/>
        </w:object>
      </w:r>
    </w:p>
    <w:p w14:paraId="164A33AF" w14:textId="77777777"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37AD74A6" w14:textId="77777777"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2720" w:dyaOrig="460" w14:anchorId="07FED5DA">
          <v:shape id="_x0000_i1098" type="#_x0000_t75" style="width:136.5pt;height:23.4pt" o:ole="">
            <v:imagedata r:id="rId154" o:title=""/>
          </v:shape>
          <o:OLEObject Type="Embed" ProgID="Equation.DSMT4" ShapeID="_x0000_i1098" DrawAspect="Content" ObjectID="_1650045026" r:id="rId155"/>
        </w:object>
      </w:r>
    </w:p>
    <w:p w14:paraId="1460E75D" w14:textId="77777777"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4989334" w14:textId="77777777" w:rsidR="0010333F" w:rsidRDefault="00D75CF8" w:rsidP="0058258C">
      <w:pPr>
        <w:spacing w:line="240" w:lineRule="auto"/>
        <w:ind w:left="360"/>
      </w:pPr>
      <w:r w:rsidRPr="00996308">
        <w:rPr>
          <w:position w:val="-26"/>
        </w:rPr>
        <w:object w:dxaOrig="3680" w:dyaOrig="580" w14:anchorId="565EB09C">
          <v:shape id="_x0000_i1099" type="#_x0000_t75" style="width:183.9pt;height:29.4pt" o:ole="">
            <v:imagedata r:id="rId156" o:title=""/>
          </v:shape>
          <o:OLEObject Type="Embed" ProgID="Equation.DSMT4" ShapeID="_x0000_i1099" DrawAspect="Content" ObjectID="_1650045027" r:id="rId157"/>
        </w:object>
      </w:r>
    </w:p>
    <w:p w14:paraId="4C54297A" w14:textId="77777777" w:rsidR="00D75CF8" w:rsidRDefault="00D75CF8" w:rsidP="00D75CF8"/>
    <w:p w14:paraId="53C80343" w14:textId="77777777" w:rsidR="00D75CF8" w:rsidRDefault="00D75CF8" w:rsidP="00D75CF8"/>
    <w:p w14:paraId="3B32084B" w14:textId="77777777"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974EEC1" w14:textId="77777777" w:rsidR="0010333F" w:rsidRPr="00DC2EC4" w:rsidRDefault="0010333F" w:rsidP="0022060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38"/>
        </w:rPr>
        <w:object w:dxaOrig="1920" w:dyaOrig="760" w14:anchorId="09AA3528">
          <v:shape id="_x0000_i1100" type="#_x0000_t75" style="width:96pt;height:38.4pt" o:ole="">
            <v:imagedata r:id="rId158" o:title=""/>
          </v:shape>
          <o:OLEObject Type="Embed" ProgID="Equation.DSMT4" ShapeID="_x0000_i1100" DrawAspect="Content" ObjectID="_1650045028" r:id="rId159"/>
        </w:object>
      </w:r>
    </w:p>
    <w:p w14:paraId="65F81CDB" w14:textId="77777777"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7A77E6FB" w14:textId="77777777" w:rsidR="0010333F" w:rsidRDefault="00996308" w:rsidP="001A7B44">
      <w:pPr>
        <w:ind w:left="360"/>
        <w:rPr>
          <w:szCs w:val="24"/>
        </w:rPr>
      </w:pPr>
      <w:r w:rsidRPr="00996308">
        <w:rPr>
          <w:position w:val="-14"/>
        </w:rPr>
        <w:object w:dxaOrig="2100" w:dyaOrig="460" w14:anchorId="61C5E2E5">
          <v:shape id="_x0000_i1101" type="#_x0000_t75" style="width:105pt;height:23.4pt" o:ole="">
            <v:imagedata r:id="rId160" o:title=""/>
          </v:shape>
          <o:OLEObject Type="Embed" ProgID="Equation.DSMT4" ShapeID="_x0000_i1101" DrawAspect="Content" ObjectID="_1650045029" r:id="rId161"/>
        </w:object>
      </w:r>
    </w:p>
    <w:p w14:paraId="64E51AD3" w14:textId="77777777" w:rsidR="001A7B44" w:rsidRDefault="00D75CF8" w:rsidP="00471A9D">
      <w:pPr>
        <w:spacing w:line="240" w:lineRule="auto"/>
        <w:ind w:left="360"/>
      </w:pPr>
      <w:r w:rsidRPr="00996308">
        <w:rPr>
          <w:position w:val="-26"/>
        </w:rPr>
        <w:object w:dxaOrig="2640" w:dyaOrig="580" w14:anchorId="7F9E6133">
          <v:shape id="_x0000_i1102" type="#_x0000_t75" style="width:132.6pt;height:29.4pt" o:ole="">
            <v:imagedata r:id="rId162" o:title=""/>
          </v:shape>
          <o:OLEObject Type="Embed" ProgID="Equation.DSMT4" ShapeID="_x0000_i1102" DrawAspect="Content" ObjectID="_1650045030" r:id="rId163"/>
        </w:object>
      </w:r>
    </w:p>
    <w:p w14:paraId="4443035E" w14:textId="77777777" w:rsidR="0010333F" w:rsidRDefault="0010333F" w:rsidP="00D75CF8"/>
    <w:p w14:paraId="59E50A82" w14:textId="77777777" w:rsidR="0010333F" w:rsidRDefault="0010333F" w:rsidP="00D75CF8"/>
    <w:p w14:paraId="42D10381" w14:textId="77777777"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7804361" w14:textId="77777777"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22"/>
        </w:rPr>
        <w:object w:dxaOrig="2240" w:dyaOrig="560" w14:anchorId="7A03E4F3">
          <v:shape id="_x0000_i1103" type="#_x0000_t75" style="width:111.9pt;height:28.5pt" o:ole="">
            <v:imagedata r:id="rId164" o:title=""/>
          </v:shape>
          <o:OLEObject Type="Embed" ProgID="Equation.DSMT4" ShapeID="_x0000_i1103" DrawAspect="Content" ObjectID="_1650045031" r:id="rId165"/>
        </w:object>
      </w:r>
    </w:p>
    <w:p w14:paraId="3EA5C012" w14:textId="77777777"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77C65897" w14:textId="77777777" w:rsidR="0010333F" w:rsidRDefault="00996308" w:rsidP="008B460F">
      <w:pPr>
        <w:ind w:left="360"/>
        <w:rPr>
          <w:szCs w:val="24"/>
        </w:rPr>
      </w:pPr>
      <w:r w:rsidRPr="00996308">
        <w:rPr>
          <w:position w:val="-20"/>
        </w:rPr>
        <w:object w:dxaOrig="2340" w:dyaOrig="520" w14:anchorId="02732F33">
          <v:shape id="_x0000_i1104" type="#_x0000_t75" style="width:117pt;height:26.4pt" o:ole="">
            <v:imagedata r:id="rId166" o:title=""/>
          </v:shape>
          <o:OLEObject Type="Embed" ProgID="Equation.DSMT4" ShapeID="_x0000_i1104" DrawAspect="Content" ObjectID="_1650045032" r:id="rId167"/>
        </w:object>
      </w:r>
    </w:p>
    <w:p w14:paraId="0F4181D5" w14:textId="77777777" w:rsidR="006731AF" w:rsidRDefault="00D75CF8" w:rsidP="006731AF">
      <w:pPr>
        <w:spacing w:line="240" w:lineRule="auto"/>
        <w:ind w:left="360"/>
      </w:pPr>
      <w:r w:rsidRPr="00996308">
        <w:rPr>
          <w:position w:val="-26"/>
        </w:rPr>
        <w:object w:dxaOrig="2760" w:dyaOrig="580" w14:anchorId="17E660D1">
          <v:shape id="_x0000_i1105" type="#_x0000_t75" style="width:138.6pt;height:29.4pt" o:ole="">
            <v:imagedata r:id="rId168" o:title=""/>
          </v:shape>
          <o:OLEObject Type="Embed" ProgID="Equation.DSMT4" ShapeID="_x0000_i1105" DrawAspect="Content" ObjectID="_1650045033" r:id="rId169"/>
        </w:object>
      </w:r>
    </w:p>
    <w:p w14:paraId="5F1E8E49" w14:textId="77777777" w:rsidR="0010333F" w:rsidRDefault="0010333F" w:rsidP="00D75CF8"/>
    <w:p w14:paraId="3245726B" w14:textId="77777777" w:rsidR="0010333F" w:rsidRDefault="0010333F" w:rsidP="00D75CF8"/>
    <w:p w14:paraId="2D433BED" w14:textId="77777777" w:rsidR="0010333F" w:rsidRPr="00EB06FE" w:rsidRDefault="0010333F" w:rsidP="006118E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75ED0C3" w14:textId="77777777"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20"/>
        </w:rPr>
        <w:object w:dxaOrig="2360" w:dyaOrig="520" w14:anchorId="7C1CE89F">
          <v:shape id="_x0000_i1106" type="#_x0000_t75" style="width:117.9pt;height:26.4pt" o:ole="">
            <v:imagedata r:id="rId170" o:title=""/>
          </v:shape>
          <o:OLEObject Type="Embed" ProgID="Equation.DSMT4" ShapeID="_x0000_i1106" DrawAspect="Content" ObjectID="_1650045034" r:id="rId171"/>
        </w:object>
      </w:r>
    </w:p>
    <w:p w14:paraId="5B7B7E43" w14:textId="77777777"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2BA7BDBD" w14:textId="77777777" w:rsidR="0010333F" w:rsidRDefault="00D75CF8" w:rsidP="00DA7913">
      <w:pPr>
        <w:spacing w:line="240" w:lineRule="auto"/>
        <w:ind w:left="360"/>
      </w:pPr>
      <w:r w:rsidRPr="00996308">
        <w:rPr>
          <w:position w:val="-18"/>
        </w:rPr>
        <w:object w:dxaOrig="2180" w:dyaOrig="499" w14:anchorId="7C152387">
          <v:shape id="_x0000_i1107" type="#_x0000_t75" style="width:108.9pt;height:25.5pt" o:ole="">
            <v:imagedata r:id="rId172" o:title=""/>
          </v:shape>
          <o:OLEObject Type="Embed" ProgID="Equation.DSMT4" ShapeID="_x0000_i1107" DrawAspect="Content" ObjectID="_1650045035" r:id="rId173"/>
        </w:object>
      </w:r>
    </w:p>
    <w:p w14:paraId="5D26B6A1" w14:textId="77777777" w:rsidR="0010333F" w:rsidRDefault="0010333F" w:rsidP="00F337BA"/>
    <w:p w14:paraId="31391675" w14:textId="77777777" w:rsidR="0010333F" w:rsidRDefault="0010333F" w:rsidP="00F337BA"/>
    <w:p w14:paraId="761F436B" w14:textId="77777777" w:rsidR="0010333F" w:rsidRPr="00EB06FE" w:rsidRDefault="0010333F" w:rsidP="006118E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86A5390" w14:textId="77777777" w:rsidR="0010333F" w:rsidRPr="00DC2EC4" w:rsidRDefault="0010333F" w:rsidP="006118E5">
      <w:pPr>
        <w:tabs>
          <w:tab w:val="left" w:pos="2520"/>
        </w:tabs>
        <w:spacing w:line="36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1860" w:dyaOrig="460" w14:anchorId="5200F757">
          <v:shape id="_x0000_i1108" type="#_x0000_t75" style="width:93pt;height:23.4pt" o:ole="">
            <v:imagedata r:id="rId174" o:title=""/>
          </v:shape>
          <o:OLEObject Type="Embed" ProgID="Equation.DSMT4" ShapeID="_x0000_i1108" DrawAspect="Content" ObjectID="_1650045036" r:id="rId175"/>
        </w:object>
      </w:r>
    </w:p>
    <w:p w14:paraId="1214802D" w14:textId="77777777" w:rsidR="0010333F" w:rsidRPr="00B837D2" w:rsidRDefault="0010333F" w:rsidP="006118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3785EF0D" w14:textId="77777777" w:rsidR="0010333F" w:rsidRDefault="006118E5" w:rsidP="0022060F">
      <w:pPr>
        <w:spacing w:line="240" w:lineRule="auto"/>
        <w:ind w:left="360"/>
      </w:pPr>
      <w:r w:rsidRPr="006118E5">
        <w:rPr>
          <w:position w:val="-18"/>
        </w:rPr>
        <w:object w:dxaOrig="2560" w:dyaOrig="499" w14:anchorId="0A1DA3D8">
          <v:shape id="_x0000_i1109" type="#_x0000_t75" style="width:128.4pt;height:24.9pt" o:ole="">
            <v:imagedata r:id="rId176" o:title=""/>
          </v:shape>
          <o:OLEObject Type="Embed" ProgID="Equation.DSMT4" ShapeID="_x0000_i1109" DrawAspect="Content" ObjectID="_1650045037" r:id="rId177"/>
        </w:object>
      </w:r>
    </w:p>
    <w:p w14:paraId="2830A21C" w14:textId="77777777" w:rsidR="0010333F" w:rsidRDefault="0010333F" w:rsidP="006118E5"/>
    <w:p w14:paraId="6CC7E496" w14:textId="77777777" w:rsidR="00410018" w:rsidRDefault="00410018" w:rsidP="006118E5"/>
    <w:p w14:paraId="4B993538" w14:textId="77777777" w:rsidR="00C371E5" w:rsidRPr="00EB06FE" w:rsidRDefault="00DD16BA" w:rsidP="00C371E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4F9B8062" w14:textId="77777777" w:rsidR="00597A53" w:rsidRDefault="00597A53" w:rsidP="006118E5">
      <w:pPr>
        <w:spacing w:line="360" w:lineRule="auto"/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 w:rsidR="00996308" w:rsidRPr="00996308">
        <w:rPr>
          <w:position w:val="-10"/>
        </w:rPr>
        <w:object w:dxaOrig="1180" w:dyaOrig="420" w14:anchorId="2E2343C7">
          <v:shape id="_x0000_i1110" type="#_x0000_t75" style="width:59.1pt;height:21pt" o:ole="">
            <v:imagedata r:id="rId178" o:title=""/>
          </v:shape>
          <o:OLEObject Type="Embed" ProgID="Equation.DSMT4" ShapeID="_x0000_i1110" DrawAspect="Content" ObjectID="_1650045038" r:id="rId179"/>
        </w:object>
      </w:r>
    </w:p>
    <w:p w14:paraId="1B98FDAE" w14:textId="77777777" w:rsidR="00B837D2" w:rsidRPr="00B837D2" w:rsidRDefault="00B837D2" w:rsidP="0022060F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5748BA07" w14:textId="77777777" w:rsidR="006118E5" w:rsidRDefault="00F337BA" w:rsidP="006118E5">
      <w:pPr>
        <w:tabs>
          <w:tab w:val="left" w:pos="2250"/>
        </w:tabs>
        <w:spacing w:line="360" w:lineRule="auto"/>
        <w:ind w:left="360"/>
        <w:rPr>
          <w:rFonts w:eastAsia="Calibri"/>
        </w:rPr>
      </w:pPr>
      <w:r w:rsidRPr="00996308">
        <w:rPr>
          <w:position w:val="-16"/>
        </w:rPr>
        <w:object w:dxaOrig="1120" w:dyaOrig="480" w14:anchorId="19EBE683">
          <v:shape id="_x0000_i1111" type="#_x0000_t75" style="width:56.4pt;height:24pt" o:ole="">
            <v:imagedata r:id="rId180" o:title=""/>
          </v:shape>
          <o:OLEObject Type="Embed" ProgID="Equation.DSMT4" ShapeID="_x0000_i1111" DrawAspect="Content" ObjectID="_1650045039" r:id="rId181"/>
        </w:object>
      </w:r>
      <w:r w:rsidR="0066423B">
        <w:rPr>
          <w:rFonts w:eastAsia="Calibri"/>
        </w:rPr>
        <w:tab/>
      </w:r>
    </w:p>
    <w:p w14:paraId="1C1572C4" w14:textId="77777777" w:rsidR="003977D7" w:rsidRDefault="00F337BA" w:rsidP="0022060F">
      <w:pPr>
        <w:tabs>
          <w:tab w:val="left" w:pos="2250"/>
        </w:tabs>
        <w:spacing w:line="240" w:lineRule="auto"/>
        <w:ind w:left="360"/>
      </w:pPr>
      <w:r w:rsidRPr="00996308">
        <w:rPr>
          <w:position w:val="-16"/>
        </w:rPr>
        <w:object w:dxaOrig="1040" w:dyaOrig="400" w14:anchorId="09F6F26E">
          <v:shape id="_x0000_i1112" type="#_x0000_t75" style="width:51.9pt;height:20.4pt" o:ole="">
            <v:imagedata r:id="rId182" o:title=""/>
          </v:shape>
          <o:OLEObject Type="Embed" ProgID="Equation.DSMT4" ShapeID="_x0000_i1112" DrawAspect="Content" ObjectID="_1650045040" r:id="rId183"/>
        </w:object>
      </w:r>
    </w:p>
    <w:p w14:paraId="7DE082F8" w14:textId="77777777" w:rsidR="00F337BA" w:rsidRDefault="00F337BA" w:rsidP="00F337BA">
      <w:pPr>
        <w:rPr>
          <w:rFonts w:eastAsia="Calibri"/>
        </w:rPr>
      </w:pPr>
    </w:p>
    <w:p w14:paraId="290D6605" w14:textId="77777777" w:rsidR="00F337BA" w:rsidRDefault="00F337BA" w:rsidP="00F337BA">
      <w:pPr>
        <w:rPr>
          <w:rFonts w:eastAsia="Calibri"/>
        </w:rPr>
      </w:pPr>
    </w:p>
    <w:p w14:paraId="020FA676" w14:textId="77777777" w:rsidR="00C371E5" w:rsidRPr="00EB06FE" w:rsidRDefault="00DD16BA" w:rsidP="00C371E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D71ABC6" w14:textId="77777777" w:rsidR="00597A53" w:rsidRDefault="00597A53" w:rsidP="006118E5">
      <w:pPr>
        <w:spacing w:line="360" w:lineRule="auto"/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 w:rsidR="00996308" w:rsidRPr="00996308">
        <w:rPr>
          <w:position w:val="-10"/>
        </w:rPr>
        <w:object w:dxaOrig="2120" w:dyaOrig="420" w14:anchorId="61BF1A56">
          <v:shape id="_x0000_i1113" type="#_x0000_t75" style="width:105.9pt;height:21pt" o:ole="">
            <v:imagedata r:id="rId184" o:title=""/>
          </v:shape>
          <o:OLEObject Type="Embed" ProgID="Equation.DSMT4" ShapeID="_x0000_i1113" DrawAspect="Content" ObjectID="_1650045041" r:id="rId185"/>
        </w:object>
      </w:r>
    </w:p>
    <w:p w14:paraId="7CD79987" w14:textId="77777777" w:rsidR="00B837D2" w:rsidRPr="00B837D2" w:rsidRDefault="00B837D2" w:rsidP="00B837D2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7629D5A3" w14:textId="77777777" w:rsidR="00937307" w:rsidRDefault="00937307" w:rsidP="00937307">
      <w:pPr>
        <w:spacing w:line="360" w:lineRule="auto"/>
        <w:ind w:left="360"/>
        <w:rPr>
          <w:rFonts w:eastAsia="Calibri"/>
        </w:rPr>
      </w:pPr>
      <w:r w:rsidRPr="00996308">
        <w:rPr>
          <w:position w:val="-16"/>
        </w:rPr>
        <w:object w:dxaOrig="2420" w:dyaOrig="480" w14:anchorId="7B622DCE">
          <v:shape id="_x0000_i1114" type="#_x0000_t75" style="width:120.9pt;height:24pt" o:ole="">
            <v:imagedata r:id="rId186" o:title=""/>
          </v:shape>
          <o:OLEObject Type="Embed" ProgID="Equation.DSMT4" ShapeID="_x0000_i1114" DrawAspect="Content" ObjectID="_1650045042" r:id="rId187"/>
        </w:object>
      </w:r>
    </w:p>
    <w:p w14:paraId="3DF5C953" w14:textId="77777777" w:rsidR="008C0686" w:rsidRDefault="00937307" w:rsidP="00937307">
      <w:pPr>
        <w:spacing w:line="240" w:lineRule="auto"/>
        <w:ind w:left="360"/>
        <w:rPr>
          <w:rFonts w:eastAsia="Calibri"/>
        </w:rPr>
      </w:pPr>
      <w:r w:rsidRPr="00996308">
        <w:rPr>
          <w:position w:val="-16"/>
        </w:rPr>
        <w:object w:dxaOrig="2320" w:dyaOrig="480" w14:anchorId="00842C81">
          <v:shape id="_x0000_i1115" type="#_x0000_t75" style="width:116.1pt;height:24pt" o:ole="">
            <v:imagedata r:id="rId188" o:title=""/>
          </v:shape>
          <o:OLEObject Type="Embed" ProgID="Equation.DSMT4" ShapeID="_x0000_i1115" DrawAspect="Content" ObjectID="_1650045043" r:id="rId189"/>
        </w:object>
      </w:r>
    </w:p>
    <w:p w14:paraId="1939396A" w14:textId="77777777" w:rsidR="001F5ABB" w:rsidRDefault="001F5ABB" w:rsidP="0022060F">
      <w:pPr>
        <w:spacing w:line="240" w:lineRule="auto"/>
        <w:rPr>
          <w:rFonts w:eastAsia="Calibri"/>
        </w:rPr>
      </w:pPr>
    </w:p>
    <w:p w14:paraId="435C5D31" w14:textId="77777777" w:rsidR="008C0686" w:rsidRPr="00806ABE" w:rsidRDefault="008C0686" w:rsidP="0022060F">
      <w:pPr>
        <w:spacing w:line="240" w:lineRule="auto"/>
        <w:rPr>
          <w:rFonts w:eastAsia="Calibri"/>
        </w:rPr>
      </w:pPr>
    </w:p>
    <w:p w14:paraId="496FF7CB" w14:textId="77777777" w:rsidR="00C371E5" w:rsidRPr="00EB06FE" w:rsidRDefault="00DD16BA" w:rsidP="00C371E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781FC2A" w14:textId="77777777" w:rsidR="00597A53" w:rsidRDefault="00597A53" w:rsidP="00597A53">
      <w:pPr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 w:rsidR="00996308" w:rsidRPr="00996308">
        <w:rPr>
          <w:position w:val="-20"/>
        </w:rPr>
        <w:object w:dxaOrig="1800" w:dyaOrig="520" w14:anchorId="69ABFD4B">
          <v:shape id="_x0000_i1116" type="#_x0000_t75" style="width:90pt;height:26.4pt" o:ole="">
            <v:imagedata r:id="rId190" o:title=""/>
          </v:shape>
          <o:OLEObject Type="Embed" ProgID="Equation.DSMT4" ShapeID="_x0000_i1116" DrawAspect="Content" ObjectID="_1650045044" r:id="rId191"/>
        </w:object>
      </w:r>
    </w:p>
    <w:p w14:paraId="00B3B3CC" w14:textId="77777777" w:rsidR="00B837D2" w:rsidRPr="00B837D2" w:rsidRDefault="00B837D2" w:rsidP="00A955E6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905591A" w14:textId="77777777" w:rsidR="001F5ABB" w:rsidRDefault="00937307" w:rsidP="00937307">
      <w:pPr>
        <w:tabs>
          <w:tab w:val="left" w:pos="5040"/>
        </w:tabs>
        <w:spacing w:line="360" w:lineRule="auto"/>
        <w:ind w:left="360"/>
        <w:rPr>
          <w:rFonts w:eastAsia="Calibri"/>
          <w:position w:val="-20"/>
        </w:rPr>
      </w:pPr>
      <w:r w:rsidRPr="00996308">
        <w:rPr>
          <w:position w:val="-34"/>
        </w:rPr>
        <w:object w:dxaOrig="1960" w:dyaOrig="660" w14:anchorId="06211B70">
          <v:shape id="_x0000_i1117" type="#_x0000_t75" style="width:98.4pt;height:33pt" o:ole="">
            <v:imagedata r:id="rId192" o:title=""/>
          </v:shape>
          <o:OLEObject Type="Embed" ProgID="Equation.DSMT4" ShapeID="_x0000_i1117" DrawAspect="Content" ObjectID="_1650045045" r:id="rId193"/>
        </w:object>
      </w:r>
      <w:r w:rsidR="00B14901">
        <w:rPr>
          <w:rFonts w:eastAsia="Calibri"/>
          <w:position w:val="-20"/>
        </w:rPr>
        <w:tab/>
      </w:r>
      <w:r w:rsidR="00996308" w:rsidRPr="00996308">
        <w:rPr>
          <w:position w:val="-28"/>
        </w:rPr>
        <w:object w:dxaOrig="1180" w:dyaOrig="700" w14:anchorId="3F2659ED">
          <v:shape id="_x0000_i1118" type="#_x0000_t75" style="width:59.1pt;height:35.1pt" o:ole="">
            <v:imagedata r:id="rId194" o:title=""/>
          </v:shape>
          <o:OLEObject Type="Embed" ProgID="Equation.DSMT4" ShapeID="_x0000_i1118" DrawAspect="Content" ObjectID="_1650045046" r:id="rId195"/>
        </w:object>
      </w:r>
    </w:p>
    <w:p w14:paraId="2D37F292" w14:textId="77777777" w:rsidR="00937307" w:rsidRDefault="00996308" w:rsidP="00A955E6">
      <w:pPr>
        <w:ind w:left="360"/>
        <w:rPr>
          <w:rFonts w:eastAsia="Calibri"/>
        </w:rPr>
      </w:pPr>
      <w:r w:rsidRPr="00996308">
        <w:rPr>
          <w:position w:val="-30"/>
        </w:rPr>
        <w:object w:dxaOrig="1400" w:dyaOrig="620" w14:anchorId="3D54A274">
          <v:shape id="_x0000_i1119" type="#_x0000_t75" style="width:70.5pt;height:31.5pt" o:ole="">
            <v:imagedata r:id="rId196" o:title=""/>
          </v:shape>
          <o:OLEObject Type="Embed" ProgID="Equation.DSMT4" ShapeID="_x0000_i1119" DrawAspect="Content" ObjectID="_1650045047" r:id="rId197"/>
        </w:object>
      </w:r>
    </w:p>
    <w:p w14:paraId="56618BE3" w14:textId="77777777" w:rsidR="00F97681" w:rsidRDefault="00937307" w:rsidP="00937307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96308">
        <w:rPr>
          <w:position w:val="-34"/>
        </w:rPr>
        <w:object w:dxaOrig="1140" w:dyaOrig="660" w14:anchorId="72E90F4F">
          <v:shape id="_x0000_i1120" type="#_x0000_t75" style="width:57pt;height:33pt" o:ole="">
            <v:imagedata r:id="rId198" o:title=""/>
          </v:shape>
          <o:OLEObject Type="Embed" ProgID="Equation.DSMT4" ShapeID="_x0000_i1120" DrawAspect="Content" ObjectID="_1650045048" r:id="rId199"/>
        </w:object>
      </w:r>
    </w:p>
    <w:p w14:paraId="7740788A" w14:textId="77777777" w:rsidR="004C3788" w:rsidRDefault="004C3788" w:rsidP="004C3788">
      <w:pPr>
        <w:rPr>
          <w:rFonts w:eastAsia="Calibri"/>
        </w:rPr>
      </w:pPr>
    </w:p>
    <w:p w14:paraId="7F5D2C08" w14:textId="77777777" w:rsidR="005974EF" w:rsidRDefault="005974EF" w:rsidP="004C3788">
      <w:pPr>
        <w:rPr>
          <w:rFonts w:eastAsia="Calibri"/>
        </w:rPr>
      </w:pPr>
    </w:p>
    <w:p w14:paraId="346F304F" w14:textId="77777777" w:rsidR="005974EF" w:rsidRPr="00EB06FE" w:rsidRDefault="005974EF" w:rsidP="009005F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89D14DA" w14:textId="77777777" w:rsidR="005974EF" w:rsidRDefault="005974EF" w:rsidP="005974EF">
      <w:pPr>
        <w:tabs>
          <w:tab w:val="left" w:pos="39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>
        <w:rPr>
          <w:rFonts w:eastAsia="Calibri"/>
          <w:position w:val="-6"/>
        </w:rPr>
        <w:tab/>
      </w:r>
      <w:r w:rsidR="00996308" w:rsidRPr="00996308">
        <w:rPr>
          <w:position w:val="-20"/>
        </w:rPr>
        <w:object w:dxaOrig="2659" w:dyaOrig="520" w14:anchorId="71FD3B5D">
          <v:shape id="_x0000_i1121" type="#_x0000_t75" style="width:133.5pt;height:26.4pt" o:ole="">
            <v:imagedata r:id="rId200" o:title=""/>
          </v:shape>
          <o:OLEObject Type="Embed" ProgID="Equation.DSMT4" ShapeID="_x0000_i1121" DrawAspect="Content" ObjectID="_1650045049" r:id="rId201"/>
        </w:object>
      </w:r>
    </w:p>
    <w:p w14:paraId="2D35B3FB" w14:textId="77777777" w:rsidR="005974EF" w:rsidRPr="00B837D2" w:rsidRDefault="005974EF" w:rsidP="005974E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0467449" w14:textId="77777777" w:rsidR="00834DA1" w:rsidRDefault="00937307" w:rsidP="00937307">
      <w:pPr>
        <w:spacing w:line="360" w:lineRule="auto"/>
        <w:ind w:left="360"/>
        <w:rPr>
          <w:szCs w:val="24"/>
        </w:rPr>
      </w:pPr>
      <w:r w:rsidRPr="00996308">
        <w:rPr>
          <w:position w:val="-18"/>
        </w:rPr>
        <w:object w:dxaOrig="2460" w:dyaOrig="499" w14:anchorId="1ADB4DC2">
          <v:shape id="_x0000_i1122" type="#_x0000_t75" style="width:123pt;height:25.5pt" o:ole="">
            <v:imagedata r:id="rId202" o:title=""/>
          </v:shape>
          <o:OLEObject Type="Embed" ProgID="Equation.DSMT4" ShapeID="_x0000_i1122" DrawAspect="Content" ObjectID="_1650045050" r:id="rId203"/>
        </w:object>
      </w:r>
    </w:p>
    <w:p w14:paraId="29E7CEAA" w14:textId="77777777" w:rsidR="004749B2" w:rsidRDefault="00937307" w:rsidP="00834DA1">
      <w:pPr>
        <w:ind w:left="360"/>
        <w:rPr>
          <w:rFonts w:eastAsia="Calibri"/>
        </w:rPr>
      </w:pPr>
      <w:r w:rsidRPr="00996308">
        <w:rPr>
          <w:position w:val="-18"/>
        </w:rPr>
        <w:object w:dxaOrig="2040" w:dyaOrig="499" w14:anchorId="6A42BF66">
          <v:shape id="_x0000_i1123" type="#_x0000_t75" style="width:102pt;height:25.5pt" o:ole="">
            <v:imagedata r:id="rId204" o:title=""/>
          </v:shape>
          <o:OLEObject Type="Embed" ProgID="Equation.DSMT4" ShapeID="_x0000_i1123" DrawAspect="Content" ObjectID="_1650045051" r:id="rId205"/>
        </w:object>
      </w:r>
    </w:p>
    <w:p w14:paraId="3CF027CD" w14:textId="77777777" w:rsidR="00330029" w:rsidRDefault="00330029" w:rsidP="004C3788">
      <w:pPr>
        <w:rPr>
          <w:rFonts w:eastAsia="Calibri"/>
        </w:rPr>
      </w:pPr>
      <w:r>
        <w:rPr>
          <w:rFonts w:eastAsia="Calibri"/>
        </w:rPr>
        <w:br w:type="page"/>
      </w:r>
    </w:p>
    <w:p w14:paraId="6433B5BE" w14:textId="77777777" w:rsidR="005974EF" w:rsidRPr="00EB06FE" w:rsidRDefault="005974EF" w:rsidP="00F96030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ED024CC" w14:textId="77777777" w:rsidR="005974EF" w:rsidRDefault="005974EF" w:rsidP="005974EF">
      <w:pPr>
        <w:tabs>
          <w:tab w:val="left" w:pos="39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>
        <w:rPr>
          <w:rFonts w:eastAsia="Calibri"/>
          <w:position w:val="-6"/>
        </w:rPr>
        <w:tab/>
      </w:r>
      <w:r w:rsidR="00996308" w:rsidRPr="00996308">
        <w:rPr>
          <w:position w:val="-20"/>
        </w:rPr>
        <w:object w:dxaOrig="2280" w:dyaOrig="620" w14:anchorId="1DB5A78A">
          <v:shape id="_x0000_i1124" type="#_x0000_t75" style="width:114pt;height:31.5pt" o:ole="">
            <v:imagedata r:id="rId206" o:title=""/>
          </v:shape>
          <o:OLEObject Type="Embed" ProgID="Equation.DSMT4" ShapeID="_x0000_i1124" DrawAspect="Content" ObjectID="_1650045052" r:id="rId207"/>
        </w:object>
      </w:r>
    </w:p>
    <w:p w14:paraId="022079BC" w14:textId="77777777" w:rsidR="005974EF" w:rsidRPr="00B837D2" w:rsidRDefault="005974EF" w:rsidP="00184D4E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32EAC9AF" w14:textId="77777777" w:rsidR="00834DA1" w:rsidRDefault="00937307" w:rsidP="00834DA1">
      <w:pPr>
        <w:spacing w:line="360" w:lineRule="auto"/>
        <w:ind w:left="360"/>
        <w:rPr>
          <w:szCs w:val="24"/>
        </w:rPr>
      </w:pPr>
      <w:r w:rsidRPr="00996308">
        <w:rPr>
          <w:position w:val="-26"/>
        </w:rPr>
        <w:object w:dxaOrig="2220" w:dyaOrig="580" w14:anchorId="5CE919CB">
          <v:shape id="_x0000_i1125" type="#_x0000_t75" style="width:111pt;height:29.4pt" o:ole="">
            <v:imagedata r:id="rId208" o:title=""/>
          </v:shape>
          <o:OLEObject Type="Embed" ProgID="Equation.DSMT4" ShapeID="_x0000_i1125" DrawAspect="Content" ObjectID="_1650045053" r:id="rId209"/>
        </w:object>
      </w:r>
    </w:p>
    <w:p w14:paraId="744814BE" w14:textId="77777777" w:rsidR="00184D4E" w:rsidRDefault="00937307" w:rsidP="00937307">
      <w:pPr>
        <w:spacing w:line="240" w:lineRule="auto"/>
        <w:ind w:left="360"/>
      </w:pPr>
      <w:r w:rsidRPr="00996308">
        <w:rPr>
          <w:position w:val="-26"/>
        </w:rPr>
        <w:object w:dxaOrig="2160" w:dyaOrig="580" w14:anchorId="758F7794">
          <v:shape id="_x0000_i1126" type="#_x0000_t75" style="width:108pt;height:29.4pt" o:ole="">
            <v:imagedata r:id="rId210" o:title=""/>
          </v:shape>
          <o:OLEObject Type="Embed" ProgID="Equation.DSMT4" ShapeID="_x0000_i1126" DrawAspect="Content" ObjectID="_1650045054" r:id="rId211"/>
        </w:object>
      </w:r>
    </w:p>
    <w:p w14:paraId="0C50A986" w14:textId="77777777" w:rsidR="00330029" w:rsidRDefault="00330029" w:rsidP="00330029">
      <w:pPr>
        <w:rPr>
          <w:rFonts w:eastAsia="Calibri"/>
        </w:rPr>
      </w:pPr>
    </w:p>
    <w:p w14:paraId="0D842DC2" w14:textId="77777777" w:rsidR="00330029" w:rsidRDefault="00330029" w:rsidP="00330029">
      <w:pPr>
        <w:rPr>
          <w:rFonts w:eastAsia="Calibri"/>
        </w:rPr>
      </w:pPr>
    </w:p>
    <w:p w14:paraId="22DC282C" w14:textId="77777777" w:rsidR="005974EF" w:rsidRPr="00EB06FE" w:rsidRDefault="005974EF" w:rsidP="00F9603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2FDD867" w14:textId="77777777" w:rsidR="005974EF" w:rsidRDefault="005974EF" w:rsidP="005974EF">
      <w:pPr>
        <w:tabs>
          <w:tab w:val="left" w:pos="39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>
        <w:rPr>
          <w:rFonts w:eastAsia="Calibri"/>
          <w:position w:val="-6"/>
        </w:rPr>
        <w:tab/>
      </w:r>
      <w:r w:rsidR="00996308" w:rsidRPr="00996308">
        <w:rPr>
          <w:position w:val="-14"/>
        </w:rPr>
        <w:object w:dxaOrig="1960" w:dyaOrig="400" w14:anchorId="1BEB6C1E">
          <v:shape id="_x0000_i1127" type="#_x0000_t75" style="width:98.4pt;height:20.4pt" o:ole="">
            <v:imagedata r:id="rId212" o:title=""/>
          </v:shape>
          <o:OLEObject Type="Embed" ProgID="Equation.DSMT4" ShapeID="_x0000_i1127" DrawAspect="Content" ObjectID="_1650045055" r:id="rId213"/>
        </w:object>
      </w:r>
    </w:p>
    <w:p w14:paraId="0F63DF02" w14:textId="77777777" w:rsidR="005974EF" w:rsidRPr="00B837D2" w:rsidRDefault="005974EF" w:rsidP="005A66D7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56EFF4F" w14:textId="77777777" w:rsidR="005974EF" w:rsidRDefault="00996308" w:rsidP="00937307">
      <w:pPr>
        <w:spacing w:line="360" w:lineRule="auto"/>
        <w:ind w:left="360"/>
        <w:rPr>
          <w:rFonts w:eastAsia="Calibri"/>
        </w:rPr>
      </w:pPr>
      <w:r w:rsidRPr="00996308">
        <w:rPr>
          <w:position w:val="-10"/>
        </w:rPr>
        <w:object w:dxaOrig="2000" w:dyaOrig="420" w14:anchorId="319F7E69">
          <v:shape id="_x0000_i1128" type="#_x0000_t75" style="width:100.5pt;height:21pt" o:ole="">
            <v:imagedata r:id="rId214" o:title=""/>
          </v:shape>
          <o:OLEObject Type="Embed" ProgID="Equation.DSMT4" ShapeID="_x0000_i1128" DrawAspect="Content" ObjectID="_1650045056" r:id="rId215"/>
        </w:object>
      </w:r>
    </w:p>
    <w:p w14:paraId="0E453A4A" w14:textId="77777777" w:rsidR="00834DA1" w:rsidRDefault="00937307" w:rsidP="00834DA1">
      <w:pPr>
        <w:spacing w:line="360" w:lineRule="auto"/>
        <w:ind w:left="360"/>
        <w:rPr>
          <w:rFonts w:eastAsia="Calibri"/>
        </w:rPr>
      </w:pPr>
      <w:r w:rsidRPr="00996308">
        <w:rPr>
          <w:position w:val="-16"/>
        </w:rPr>
        <w:object w:dxaOrig="1579" w:dyaOrig="400" w14:anchorId="4EC14EDF">
          <v:shape id="_x0000_i1129" type="#_x0000_t75" style="width:79.5pt;height:20.4pt" o:ole="">
            <v:imagedata r:id="rId216" o:title=""/>
          </v:shape>
          <o:OLEObject Type="Embed" ProgID="Equation.DSMT4" ShapeID="_x0000_i1129" DrawAspect="Content" ObjectID="_1650045057" r:id="rId217"/>
        </w:object>
      </w:r>
    </w:p>
    <w:p w14:paraId="10D9F264" w14:textId="77777777" w:rsidR="007A6CAB" w:rsidRDefault="00937307" w:rsidP="007A6CAB">
      <w:pPr>
        <w:tabs>
          <w:tab w:val="left" w:pos="3600"/>
        </w:tabs>
        <w:ind w:left="360"/>
        <w:rPr>
          <w:rFonts w:eastAsia="Calibri"/>
        </w:rPr>
      </w:pPr>
      <w:r w:rsidRPr="00996308">
        <w:rPr>
          <w:position w:val="-16"/>
        </w:rPr>
        <w:object w:dxaOrig="1040" w:dyaOrig="400" w14:anchorId="68FB9AD9">
          <v:shape id="_x0000_i1130" type="#_x0000_t75" style="width:52.5pt;height:20.4pt" o:ole="">
            <v:imagedata r:id="rId218" o:title=""/>
          </v:shape>
          <o:OLEObject Type="Embed" ProgID="Equation.DSMT4" ShapeID="_x0000_i1130" DrawAspect="Content" ObjectID="_1650045058" r:id="rId219"/>
        </w:object>
      </w:r>
    </w:p>
    <w:p w14:paraId="1434A113" w14:textId="77777777" w:rsidR="005974EF" w:rsidRDefault="005974EF" w:rsidP="004C3788">
      <w:pPr>
        <w:rPr>
          <w:rFonts w:eastAsia="Calibri"/>
        </w:rPr>
      </w:pPr>
    </w:p>
    <w:p w14:paraId="421418F7" w14:textId="77777777" w:rsidR="007A6CAB" w:rsidRDefault="007A6CAB" w:rsidP="004C3788">
      <w:pPr>
        <w:rPr>
          <w:rFonts w:eastAsia="Calibri"/>
        </w:rPr>
      </w:pPr>
    </w:p>
    <w:p w14:paraId="180E8503" w14:textId="77777777" w:rsidR="00D61521" w:rsidRPr="00EB06FE" w:rsidRDefault="00D61521" w:rsidP="005A66D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011904C" w14:textId="77777777" w:rsidR="00D61521" w:rsidRDefault="00D61521" w:rsidP="00D61521">
      <w:pPr>
        <w:tabs>
          <w:tab w:val="left" w:pos="2160"/>
          <w:tab w:val="left" w:pos="2595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20"/>
        </w:rPr>
        <w:object w:dxaOrig="3720" w:dyaOrig="620" w14:anchorId="17706EDF">
          <v:shape id="_x0000_i1131" type="#_x0000_t75" style="width:186pt;height:31.5pt" o:ole="">
            <v:imagedata r:id="rId220" o:title=""/>
          </v:shape>
          <o:OLEObject Type="Embed" ProgID="Equation.DSMT4" ShapeID="_x0000_i1131" DrawAspect="Content" ObjectID="_1650045059" r:id="rId221"/>
        </w:object>
      </w:r>
      <w:r>
        <w:rPr>
          <w:rFonts w:eastAsia="Calibri"/>
          <w:position w:val="-6"/>
        </w:rPr>
        <w:tab/>
      </w:r>
    </w:p>
    <w:p w14:paraId="3CD95CAC" w14:textId="77777777"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79C4FAA3" w14:textId="77777777" w:rsidR="00D61521" w:rsidRDefault="00937307" w:rsidP="00937307">
      <w:pPr>
        <w:ind w:left="360"/>
      </w:pPr>
      <w:r w:rsidRPr="00996308">
        <w:rPr>
          <w:position w:val="-14"/>
        </w:rPr>
        <w:object w:dxaOrig="1620" w:dyaOrig="499" w14:anchorId="4F5A140A">
          <v:shape id="_x0000_i1132" type="#_x0000_t75" style="width:81pt;height:25.5pt" o:ole="">
            <v:imagedata r:id="rId222" o:title=""/>
          </v:shape>
          <o:OLEObject Type="Embed" ProgID="Equation.DSMT4" ShapeID="_x0000_i1132" DrawAspect="Content" ObjectID="_1650045060" r:id="rId223"/>
        </w:object>
      </w:r>
    </w:p>
    <w:p w14:paraId="14D049FC" w14:textId="77777777" w:rsidR="00937307" w:rsidRDefault="00937307" w:rsidP="00937307">
      <w:pPr>
        <w:tabs>
          <w:tab w:val="left" w:pos="1260"/>
        </w:tabs>
        <w:spacing w:line="240" w:lineRule="auto"/>
        <w:ind w:left="360"/>
      </w:pPr>
      <w:r>
        <w:tab/>
      </w:r>
      <w:r w:rsidRPr="00937307">
        <w:rPr>
          <w:position w:val="-10"/>
        </w:rPr>
        <w:object w:dxaOrig="639" w:dyaOrig="340" w14:anchorId="4DBF91DC">
          <v:shape id="_x0000_i1133" type="#_x0000_t75" style="width:32.1pt;height:17.4pt" o:ole="">
            <v:imagedata r:id="rId224" o:title=""/>
          </v:shape>
          <o:OLEObject Type="Embed" ProgID="Equation.DSMT4" ShapeID="_x0000_i1133" DrawAspect="Content" ObjectID="_1650045061" r:id="rId225"/>
        </w:object>
      </w:r>
      <w:r>
        <w:t xml:space="preserve"> </w:t>
      </w:r>
    </w:p>
    <w:p w14:paraId="15B30B50" w14:textId="77777777" w:rsidR="00834DA1" w:rsidRDefault="00834DA1" w:rsidP="00834DA1">
      <w:pPr>
        <w:rPr>
          <w:rFonts w:eastAsia="Calibri"/>
        </w:rPr>
      </w:pPr>
    </w:p>
    <w:p w14:paraId="10C5A979" w14:textId="77777777" w:rsidR="00834DA1" w:rsidRDefault="00834DA1" w:rsidP="00834DA1">
      <w:pPr>
        <w:rPr>
          <w:rFonts w:eastAsia="Calibri"/>
        </w:rPr>
      </w:pPr>
    </w:p>
    <w:p w14:paraId="0A033D49" w14:textId="77777777" w:rsidR="00D61521" w:rsidRPr="00EB06FE" w:rsidRDefault="00D61521" w:rsidP="005A66D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952C115" w14:textId="77777777" w:rsidR="00D61521" w:rsidRDefault="00D61521" w:rsidP="00D61521">
      <w:pPr>
        <w:tabs>
          <w:tab w:val="left" w:pos="21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20"/>
        </w:rPr>
        <w:object w:dxaOrig="3720" w:dyaOrig="620" w14:anchorId="494B70AD">
          <v:shape id="_x0000_i1134" type="#_x0000_t75" style="width:186pt;height:31.5pt" o:ole="">
            <v:imagedata r:id="rId226" o:title=""/>
          </v:shape>
          <o:OLEObject Type="Embed" ProgID="Equation.DSMT4" ShapeID="_x0000_i1134" DrawAspect="Content" ObjectID="_1650045062" r:id="rId227"/>
        </w:object>
      </w:r>
    </w:p>
    <w:p w14:paraId="36C618DF" w14:textId="77777777"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8B4FF79" w14:textId="77777777" w:rsidR="00D61521" w:rsidRDefault="00330029" w:rsidP="00E05759">
      <w:pPr>
        <w:ind w:left="360"/>
        <w:rPr>
          <w:rFonts w:eastAsia="Calibri"/>
        </w:rPr>
      </w:pPr>
      <w:r w:rsidRPr="00996308">
        <w:rPr>
          <w:position w:val="-18"/>
        </w:rPr>
        <w:object w:dxaOrig="1359" w:dyaOrig="540" w14:anchorId="6E2E68D3">
          <v:shape id="_x0000_i1135" type="#_x0000_t75" style="width:68.1pt;height:27pt" o:ole="">
            <v:imagedata r:id="rId228" o:title=""/>
          </v:shape>
          <o:OLEObject Type="Embed" ProgID="Equation.DSMT4" ShapeID="_x0000_i1135" DrawAspect="Content" ObjectID="_1650045063" r:id="rId229"/>
        </w:object>
      </w:r>
    </w:p>
    <w:p w14:paraId="02B9A458" w14:textId="77777777" w:rsidR="00D61521" w:rsidRDefault="00D61521" w:rsidP="00330029">
      <w:pPr>
        <w:rPr>
          <w:rFonts w:eastAsia="Calibri"/>
        </w:rPr>
      </w:pPr>
    </w:p>
    <w:p w14:paraId="26E28037" w14:textId="77777777" w:rsidR="00D61521" w:rsidRDefault="00D61521" w:rsidP="00330029">
      <w:pPr>
        <w:rPr>
          <w:rFonts w:eastAsia="Calibri"/>
        </w:rPr>
      </w:pPr>
    </w:p>
    <w:p w14:paraId="5A5D72F5" w14:textId="77777777" w:rsidR="00D61521" w:rsidRPr="00EB06FE" w:rsidRDefault="00D61521" w:rsidP="00D6152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E0FFB97" w14:textId="77777777" w:rsidR="00D61521" w:rsidRDefault="00D61521" w:rsidP="00D61521">
      <w:pPr>
        <w:tabs>
          <w:tab w:val="left" w:pos="21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3580" w:dyaOrig="499" w14:anchorId="0578478A">
          <v:shape id="_x0000_i1136" type="#_x0000_t75" style="width:178.5pt;height:25.5pt" o:ole="">
            <v:imagedata r:id="rId230" o:title=""/>
          </v:shape>
          <o:OLEObject Type="Embed" ProgID="Equation.DSMT4" ShapeID="_x0000_i1136" DrawAspect="Content" ObjectID="_1650045064" r:id="rId231"/>
        </w:object>
      </w:r>
    </w:p>
    <w:p w14:paraId="5633C0D9" w14:textId="77777777"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1A7A1B60" w14:textId="77777777" w:rsidR="00D61521" w:rsidRDefault="00937307" w:rsidP="00E05759">
      <w:pPr>
        <w:ind w:left="360"/>
      </w:pPr>
      <w:r w:rsidRPr="00996308">
        <w:rPr>
          <w:position w:val="-14"/>
        </w:rPr>
        <w:object w:dxaOrig="1620" w:dyaOrig="499" w14:anchorId="725D275C">
          <v:shape id="_x0000_i1137" type="#_x0000_t75" style="width:81pt;height:25.5pt" o:ole="">
            <v:imagedata r:id="rId232" o:title=""/>
          </v:shape>
          <o:OLEObject Type="Embed" ProgID="Equation.DSMT4" ShapeID="_x0000_i1137" DrawAspect="Content" ObjectID="_1650045065" r:id="rId233"/>
        </w:object>
      </w:r>
    </w:p>
    <w:p w14:paraId="597903D8" w14:textId="77777777" w:rsidR="00937307" w:rsidRDefault="00937307" w:rsidP="00937307">
      <w:pPr>
        <w:tabs>
          <w:tab w:val="left" w:pos="1260"/>
        </w:tabs>
        <w:spacing w:line="240" w:lineRule="auto"/>
        <w:ind w:left="360"/>
        <w:rPr>
          <w:rFonts w:eastAsia="Calibri"/>
        </w:rPr>
      </w:pPr>
      <w:r>
        <w:lastRenderedPageBreak/>
        <w:tab/>
      </w:r>
      <w:r w:rsidRPr="00937307">
        <w:rPr>
          <w:position w:val="-14"/>
        </w:rPr>
        <w:object w:dxaOrig="920" w:dyaOrig="380" w14:anchorId="7ABBF765">
          <v:shape id="_x0000_i1138" type="#_x0000_t75" style="width:46.5pt;height:19.5pt" o:ole="">
            <v:imagedata r:id="rId234" o:title=""/>
          </v:shape>
          <o:OLEObject Type="Embed" ProgID="Equation.DSMT4" ShapeID="_x0000_i1138" DrawAspect="Content" ObjectID="_1650045066" r:id="rId235"/>
        </w:object>
      </w:r>
      <w:r>
        <w:t xml:space="preserve"> </w:t>
      </w:r>
    </w:p>
    <w:p w14:paraId="12956ABC" w14:textId="77777777" w:rsidR="00D61521" w:rsidRDefault="00D61521" w:rsidP="00937307">
      <w:pPr>
        <w:rPr>
          <w:rFonts w:eastAsia="Calibri"/>
        </w:rPr>
      </w:pPr>
    </w:p>
    <w:p w14:paraId="092C6C0B" w14:textId="77777777" w:rsidR="00D61521" w:rsidRDefault="00D61521" w:rsidP="00937307">
      <w:pPr>
        <w:rPr>
          <w:rFonts w:eastAsia="Calibri"/>
        </w:rPr>
      </w:pPr>
    </w:p>
    <w:p w14:paraId="083988E3" w14:textId="77777777" w:rsidR="00D61521" w:rsidRPr="00EB06FE" w:rsidRDefault="00D61521" w:rsidP="00834DA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2452A5C" w14:textId="77777777" w:rsidR="00D61521" w:rsidRDefault="00D61521" w:rsidP="00D61521">
      <w:pPr>
        <w:tabs>
          <w:tab w:val="left" w:pos="21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3720" w:dyaOrig="499" w14:anchorId="180ECB04">
          <v:shape id="_x0000_i1139" type="#_x0000_t75" style="width:186pt;height:25.5pt" o:ole="">
            <v:imagedata r:id="rId236" o:title=""/>
          </v:shape>
          <o:OLEObject Type="Embed" ProgID="Equation.DSMT4" ShapeID="_x0000_i1139" DrawAspect="Content" ObjectID="_1650045067" r:id="rId237"/>
        </w:object>
      </w:r>
    </w:p>
    <w:p w14:paraId="5276C03F" w14:textId="77777777"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30BA0CE6" w14:textId="77777777" w:rsidR="00D61521" w:rsidRDefault="00937307" w:rsidP="0030107C">
      <w:pPr>
        <w:ind w:left="360"/>
      </w:pPr>
      <w:r w:rsidRPr="00996308">
        <w:rPr>
          <w:position w:val="-14"/>
        </w:rPr>
        <w:object w:dxaOrig="1600" w:dyaOrig="499" w14:anchorId="0A8F0C88">
          <v:shape id="_x0000_i1140" type="#_x0000_t75" style="width:80.1pt;height:25.5pt" o:ole="">
            <v:imagedata r:id="rId238" o:title=""/>
          </v:shape>
          <o:OLEObject Type="Embed" ProgID="Equation.DSMT4" ShapeID="_x0000_i1140" DrawAspect="Content" ObjectID="_1650045068" r:id="rId239"/>
        </w:object>
      </w:r>
    </w:p>
    <w:p w14:paraId="6C8DAF7D" w14:textId="77777777" w:rsidR="00937307" w:rsidRDefault="00937307" w:rsidP="00937307">
      <w:pPr>
        <w:tabs>
          <w:tab w:val="left" w:pos="1260"/>
        </w:tabs>
        <w:ind w:left="360"/>
      </w:pPr>
      <w:r>
        <w:tab/>
      </w:r>
      <w:r w:rsidRPr="00937307">
        <w:rPr>
          <w:position w:val="-10"/>
        </w:rPr>
        <w:object w:dxaOrig="760" w:dyaOrig="340" w14:anchorId="2CE07A1A">
          <v:shape id="_x0000_i1141" type="#_x0000_t75" style="width:38.4pt;height:17.4pt" o:ole="">
            <v:imagedata r:id="rId240" o:title=""/>
          </v:shape>
          <o:OLEObject Type="Embed" ProgID="Equation.DSMT4" ShapeID="_x0000_i1141" DrawAspect="Content" ObjectID="_1650045069" r:id="rId241"/>
        </w:object>
      </w:r>
    </w:p>
    <w:p w14:paraId="129249BF" w14:textId="77777777" w:rsidR="00330029" w:rsidRDefault="00330029" w:rsidP="00330029">
      <w:pPr>
        <w:rPr>
          <w:rFonts w:eastAsia="Calibri"/>
        </w:rPr>
      </w:pPr>
    </w:p>
    <w:p w14:paraId="1123D744" w14:textId="77777777" w:rsidR="00330029" w:rsidRDefault="00330029" w:rsidP="00330029">
      <w:pPr>
        <w:rPr>
          <w:rFonts w:eastAsia="Calibri"/>
        </w:rPr>
      </w:pPr>
    </w:p>
    <w:p w14:paraId="27060BFE" w14:textId="77777777" w:rsidR="00D61521" w:rsidRPr="00EB06FE" w:rsidRDefault="00D61521" w:rsidP="00834DA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E06E345" w14:textId="77777777" w:rsidR="00D61521" w:rsidRDefault="00D61521" w:rsidP="00834DA1">
      <w:pPr>
        <w:tabs>
          <w:tab w:val="left" w:pos="2160"/>
        </w:tabs>
        <w:spacing w:line="360" w:lineRule="auto"/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3720" w:dyaOrig="499" w14:anchorId="3AB8EFDE">
          <v:shape id="_x0000_i1142" type="#_x0000_t75" style="width:186pt;height:25.5pt" o:ole="">
            <v:imagedata r:id="rId242" o:title=""/>
          </v:shape>
          <o:OLEObject Type="Embed" ProgID="Equation.DSMT4" ShapeID="_x0000_i1142" DrawAspect="Content" ObjectID="_1650045070" r:id="rId243"/>
        </w:object>
      </w:r>
    </w:p>
    <w:p w14:paraId="5949994B" w14:textId="77777777"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778ABA2B" w14:textId="77777777" w:rsidR="00D61521" w:rsidRDefault="00937307" w:rsidP="00834DA1">
      <w:pPr>
        <w:spacing w:line="240" w:lineRule="auto"/>
        <w:ind w:left="360"/>
      </w:pPr>
      <w:r w:rsidRPr="00996308">
        <w:rPr>
          <w:position w:val="-14"/>
        </w:rPr>
        <w:object w:dxaOrig="1420" w:dyaOrig="499" w14:anchorId="63D6E8DE">
          <v:shape id="_x0000_i1143" type="#_x0000_t75" style="width:71.4pt;height:25.5pt" o:ole="">
            <v:imagedata r:id="rId244" o:title=""/>
          </v:shape>
          <o:OLEObject Type="Embed" ProgID="Equation.DSMT4" ShapeID="_x0000_i1143" DrawAspect="Content" ObjectID="_1650045071" r:id="rId245"/>
        </w:object>
      </w:r>
    </w:p>
    <w:p w14:paraId="2015015A" w14:textId="77777777" w:rsidR="00937307" w:rsidRDefault="00937307" w:rsidP="00937307">
      <w:pPr>
        <w:rPr>
          <w:rFonts w:eastAsia="Calibri"/>
        </w:rPr>
      </w:pPr>
    </w:p>
    <w:p w14:paraId="60E1ABBD" w14:textId="77777777" w:rsidR="00937307" w:rsidRDefault="00937307" w:rsidP="00937307">
      <w:pPr>
        <w:rPr>
          <w:rFonts w:eastAsia="Calibri"/>
        </w:rPr>
      </w:pPr>
    </w:p>
    <w:p w14:paraId="4C866DE4" w14:textId="77777777" w:rsidR="00D61521" w:rsidRPr="00EB06FE" w:rsidRDefault="00D61521" w:rsidP="00D6152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C32A3CF" w14:textId="77777777" w:rsidR="00D61521" w:rsidRDefault="00D61521" w:rsidP="00D61521">
      <w:pPr>
        <w:tabs>
          <w:tab w:val="left" w:pos="21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3580" w:dyaOrig="499" w14:anchorId="46B088F4">
          <v:shape id="_x0000_i1144" type="#_x0000_t75" style="width:178.5pt;height:25.5pt" o:ole="">
            <v:imagedata r:id="rId246" o:title=""/>
          </v:shape>
          <o:OLEObject Type="Embed" ProgID="Equation.DSMT4" ShapeID="_x0000_i1144" DrawAspect="Content" ObjectID="_1650045072" r:id="rId247"/>
        </w:object>
      </w:r>
    </w:p>
    <w:p w14:paraId="1DC33031" w14:textId="77777777"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41C822B" w14:textId="77777777" w:rsidR="0030107C" w:rsidRDefault="00937307" w:rsidP="0030107C">
      <w:pPr>
        <w:ind w:left="360"/>
      </w:pPr>
      <w:r w:rsidRPr="00996308">
        <w:rPr>
          <w:position w:val="-14"/>
        </w:rPr>
        <w:object w:dxaOrig="1620" w:dyaOrig="499" w14:anchorId="7D82DF97">
          <v:shape id="_x0000_i1145" type="#_x0000_t75" style="width:81pt;height:25.5pt" o:ole="">
            <v:imagedata r:id="rId248" o:title=""/>
          </v:shape>
          <o:OLEObject Type="Embed" ProgID="Equation.DSMT4" ShapeID="_x0000_i1145" DrawAspect="Content" ObjectID="_1650045073" r:id="rId249"/>
        </w:object>
      </w:r>
    </w:p>
    <w:p w14:paraId="34BA9891" w14:textId="77777777" w:rsidR="00937307" w:rsidRDefault="00937307" w:rsidP="00937307">
      <w:pPr>
        <w:tabs>
          <w:tab w:val="left" w:pos="1260"/>
        </w:tabs>
        <w:ind w:left="360"/>
      </w:pPr>
      <w:r>
        <w:tab/>
      </w:r>
      <w:r w:rsidRPr="00937307">
        <w:rPr>
          <w:position w:val="-10"/>
        </w:rPr>
        <w:object w:dxaOrig="620" w:dyaOrig="340" w14:anchorId="20C893BA">
          <v:shape id="_x0000_i1146" type="#_x0000_t75" style="width:31.5pt;height:17.4pt" o:ole="">
            <v:imagedata r:id="rId250" o:title=""/>
          </v:shape>
          <o:OLEObject Type="Embed" ProgID="Equation.DSMT4" ShapeID="_x0000_i1146" DrawAspect="Content" ObjectID="_1650045074" r:id="rId251"/>
        </w:object>
      </w:r>
      <w:r>
        <w:t xml:space="preserve"> </w:t>
      </w:r>
    </w:p>
    <w:p w14:paraId="757BD08F" w14:textId="77777777" w:rsidR="00834DA1" w:rsidRDefault="00834DA1" w:rsidP="00834DA1">
      <w:pPr>
        <w:rPr>
          <w:rFonts w:eastAsia="Calibri"/>
        </w:rPr>
      </w:pPr>
    </w:p>
    <w:p w14:paraId="29FCEEA5" w14:textId="77777777" w:rsidR="00834DA1" w:rsidRDefault="00834DA1" w:rsidP="00834DA1">
      <w:pPr>
        <w:rPr>
          <w:rFonts w:eastAsia="Calibri"/>
        </w:rPr>
      </w:pPr>
    </w:p>
    <w:p w14:paraId="675BEA9C" w14:textId="77777777" w:rsidR="00C371E5" w:rsidRPr="00EB06FE" w:rsidRDefault="00DD16BA" w:rsidP="002E3F8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C444521" w14:textId="77777777" w:rsidR="00D43CBC" w:rsidRDefault="00D43CBC" w:rsidP="00D43CBC">
      <w:pPr>
        <w:rPr>
          <w:rFonts w:eastAsia="Calibri"/>
          <w:position w:val="-6"/>
        </w:rPr>
      </w:pPr>
      <w:r w:rsidRPr="002E3F85">
        <w:rPr>
          <w:rFonts w:eastAsia="Calibri"/>
        </w:rPr>
        <w:t xml:space="preserve">Find an equation for the line perpendicular to the tangent to the curve </w:t>
      </w:r>
      <w:r w:rsidR="00996308" w:rsidRPr="00996308">
        <w:rPr>
          <w:position w:val="-10"/>
        </w:rPr>
        <w:object w:dxaOrig="1480" w:dyaOrig="420" w14:anchorId="49D80164">
          <v:shape id="_x0000_i1147" type="#_x0000_t75" style="width:74.1pt;height:21pt" o:ole="">
            <v:imagedata r:id="rId252" o:title=""/>
          </v:shape>
          <o:OLEObject Type="Embed" ProgID="Equation.DSMT4" ShapeID="_x0000_i1147" DrawAspect="Content" ObjectID="_1650045075" r:id="rId253"/>
        </w:object>
      </w:r>
      <w:r w:rsidRPr="00E95CA0">
        <w:rPr>
          <w:rFonts w:eastAsia="Calibri"/>
        </w:rPr>
        <w:t xml:space="preserve"> at the point (2, 1).</w:t>
      </w:r>
    </w:p>
    <w:p w14:paraId="721CD063" w14:textId="77777777" w:rsidR="00B837D2" w:rsidRPr="00B837D2" w:rsidRDefault="00B837D2" w:rsidP="006471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56735828" w14:textId="77777777" w:rsidR="00F21E08" w:rsidRDefault="00996308" w:rsidP="00B40BBD">
      <w:pPr>
        <w:ind w:left="360"/>
        <w:rPr>
          <w:rFonts w:eastAsia="Calibri"/>
          <w:position w:val="-10"/>
        </w:rPr>
      </w:pPr>
      <w:r w:rsidRPr="00996308">
        <w:rPr>
          <w:position w:val="-10"/>
        </w:rPr>
        <w:object w:dxaOrig="1219" w:dyaOrig="420" w14:anchorId="7EBA235B">
          <v:shape id="_x0000_i1148" type="#_x0000_t75" style="width:61.5pt;height:21pt" o:ole="">
            <v:imagedata r:id="rId254" o:title=""/>
          </v:shape>
          <o:OLEObject Type="Embed" ProgID="Equation.DSMT4" ShapeID="_x0000_i1148" DrawAspect="Content" ObjectID="_1650045076" r:id="rId255"/>
        </w:object>
      </w:r>
    </w:p>
    <w:p w14:paraId="2209C97B" w14:textId="77777777" w:rsidR="002E3F85" w:rsidRDefault="00996308" w:rsidP="00B40BBD">
      <w:pPr>
        <w:ind w:left="360"/>
        <w:rPr>
          <w:rFonts w:eastAsia="Calibri"/>
          <w:position w:val="-10"/>
        </w:rPr>
      </w:pPr>
      <w:r w:rsidRPr="00996308">
        <w:rPr>
          <w:position w:val="-20"/>
        </w:rPr>
        <w:object w:dxaOrig="2680" w:dyaOrig="540" w14:anchorId="45EB4595">
          <v:shape id="_x0000_i1149" type="#_x0000_t75" style="width:133.5pt;height:27pt" o:ole="">
            <v:imagedata r:id="rId256" o:title=""/>
          </v:shape>
          <o:OLEObject Type="Embed" ProgID="Equation.DSMT4" ShapeID="_x0000_i1149" DrawAspect="Content" ObjectID="_1650045077" r:id="rId257"/>
        </w:object>
      </w:r>
    </w:p>
    <w:p w14:paraId="6C832A14" w14:textId="77777777" w:rsidR="002E3F85" w:rsidRPr="00B40BBD" w:rsidRDefault="00996308" w:rsidP="00B40BBD">
      <w:pPr>
        <w:ind w:left="540"/>
        <w:rPr>
          <w:rFonts w:eastAsia="Calibri"/>
          <w:position w:val="-10"/>
        </w:rPr>
      </w:pPr>
      <w:r w:rsidRPr="00996308">
        <w:rPr>
          <w:position w:val="-26"/>
        </w:rPr>
        <w:object w:dxaOrig="980" w:dyaOrig="580" w14:anchorId="6DD931C7">
          <v:shape id="_x0000_i1150" type="#_x0000_t75" style="width:49.5pt;height:29.4pt" o:ole="">
            <v:imagedata r:id="rId258" o:title=""/>
          </v:shape>
          <o:OLEObject Type="Embed" ProgID="Equation.DSMT4" ShapeID="_x0000_i1150" DrawAspect="Content" ObjectID="_1650045078" r:id="rId259"/>
        </w:object>
      </w:r>
    </w:p>
    <w:p w14:paraId="7EF23C85" w14:textId="77777777" w:rsidR="002E3F85" w:rsidRDefault="00996308" w:rsidP="00B40BBD">
      <w:pPr>
        <w:tabs>
          <w:tab w:val="left" w:pos="6480"/>
        </w:tabs>
        <w:spacing w:line="240" w:lineRule="auto"/>
        <w:ind w:left="360"/>
        <w:rPr>
          <w:rFonts w:eastAsia="Calibri"/>
          <w:position w:val="-22"/>
          <w:szCs w:val="24"/>
        </w:rPr>
      </w:pPr>
      <w:r w:rsidRPr="00996308">
        <w:rPr>
          <w:position w:val="-22"/>
        </w:rPr>
        <w:object w:dxaOrig="1860" w:dyaOrig="560" w14:anchorId="40579887">
          <v:shape id="_x0000_i1151" type="#_x0000_t75" style="width:93pt;height:28.5pt" o:ole="">
            <v:imagedata r:id="rId260" o:title=""/>
          </v:shape>
          <o:OLEObject Type="Embed" ProgID="Equation.DSMT4" ShapeID="_x0000_i1151" DrawAspect="Content" ObjectID="_1650045079" r:id="rId261"/>
        </w:object>
      </w:r>
      <w:r w:rsidR="00B40BBD">
        <w:rPr>
          <w:rFonts w:eastAsia="Calibri"/>
          <w:szCs w:val="24"/>
        </w:rPr>
        <w:tab/>
      </w:r>
      <w:r w:rsidRPr="00996308">
        <w:rPr>
          <w:position w:val="-20"/>
        </w:rPr>
        <w:object w:dxaOrig="1960" w:dyaOrig="540" w14:anchorId="7B8348FB">
          <v:shape id="_x0000_i1152" type="#_x0000_t75" style="width:98.4pt;height:27pt" o:ole="">
            <v:imagedata r:id="rId262" o:title=""/>
          </v:shape>
          <o:OLEObject Type="Embed" ProgID="Equation.DSMT4" ShapeID="_x0000_i1152" DrawAspect="Content" ObjectID="_1650045080" r:id="rId263"/>
        </w:object>
      </w:r>
    </w:p>
    <w:p w14:paraId="2E08B2E1" w14:textId="77777777" w:rsidR="002E3F85" w:rsidRDefault="00834DA1" w:rsidP="002E3F85">
      <w:pPr>
        <w:ind w:left="540"/>
        <w:rPr>
          <w:rFonts w:eastAsia="Calibri"/>
          <w:szCs w:val="24"/>
        </w:rPr>
      </w:pPr>
      <w:r w:rsidRPr="00996308">
        <w:rPr>
          <w:position w:val="-28"/>
        </w:rPr>
        <w:object w:dxaOrig="1560" w:dyaOrig="639" w14:anchorId="7693D27F">
          <v:shape id="_x0000_i1153" type="#_x0000_t75" style="width:78pt;height:32.1pt" o:ole="">
            <v:imagedata r:id="rId264" o:title=""/>
          </v:shape>
          <o:OLEObject Type="Embed" ProgID="Equation.DSMT4" ShapeID="_x0000_i1153" DrawAspect="Content" ObjectID="_1650045081" r:id="rId265"/>
        </w:object>
      </w:r>
    </w:p>
    <w:p w14:paraId="1EC31F42" w14:textId="77777777" w:rsidR="004C3788" w:rsidRDefault="004C3788" w:rsidP="004C3788"/>
    <w:p w14:paraId="3E92DF53" w14:textId="77777777" w:rsidR="00C371E5" w:rsidRPr="00EB06FE" w:rsidRDefault="00DD16BA" w:rsidP="00C371E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38E3D69" w14:textId="77777777" w:rsidR="00D43CBC" w:rsidRDefault="00D43CBC" w:rsidP="00D43CBC">
      <w:r>
        <w:t xml:space="preserve">If gas in a cylinder is maintained at a constant temperature </w:t>
      </w:r>
      <w:r w:rsidRPr="002169A9">
        <w:rPr>
          <w:i/>
          <w:sz w:val="26"/>
          <w:szCs w:val="26"/>
        </w:rPr>
        <w:t>T</w:t>
      </w:r>
      <w:r>
        <w:t xml:space="preserve">, the pressure </w:t>
      </w:r>
      <w:r w:rsidRPr="002169A9">
        <w:rPr>
          <w:i/>
          <w:sz w:val="26"/>
          <w:szCs w:val="26"/>
        </w:rPr>
        <w:t>P</w:t>
      </w:r>
      <w:r>
        <w:t xml:space="preserve"> is related to the volume </w:t>
      </w:r>
      <w:r w:rsidRPr="002169A9">
        <w:rPr>
          <w:i/>
          <w:sz w:val="26"/>
          <w:szCs w:val="26"/>
        </w:rPr>
        <w:t>V</w:t>
      </w:r>
      <w:r>
        <w:t xml:space="preserve"> by a formula of the form</w:t>
      </w:r>
    </w:p>
    <w:p w14:paraId="22D698D9" w14:textId="77777777" w:rsidR="00D43CBC" w:rsidRDefault="00D43CBC" w:rsidP="004C3788">
      <w:pPr>
        <w:tabs>
          <w:tab w:val="left" w:pos="2160"/>
        </w:tabs>
        <w:spacing w:line="240" w:lineRule="auto"/>
      </w:pPr>
      <w:r>
        <w:tab/>
      </w:r>
      <w:r w:rsidR="00996308" w:rsidRPr="00996308">
        <w:rPr>
          <w:position w:val="-30"/>
        </w:rPr>
        <w:object w:dxaOrig="1800" w:dyaOrig="720" w14:anchorId="1FFF4228">
          <v:shape id="_x0000_i1154" type="#_x0000_t75" style="width:90pt;height:36pt" o:ole="">
            <v:imagedata r:id="rId266" o:title=""/>
          </v:shape>
          <o:OLEObject Type="Embed" ProgID="Equation.DSMT4" ShapeID="_x0000_i1154" DrawAspect="Content" ObjectID="_1650045082" r:id="rId267"/>
        </w:object>
      </w:r>
    </w:p>
    <w:p w14:paraId="1DB27D0C" w14:textId="77777777" w:rsidR="00D43CBC" w:rsidRDefault="00330029" w:rsidP="00B837D2">
      <w:r>
        <w:rPr>
          <w:noProof/>
        </w:rPr>
        <w:drawing>
          <wp:anchor distT="0" distB="0" distL="114300" distR="114300" simplePos="0" relativeHeight="251654656" behindDoc="0" locked="0" layoutInCell="1" allowOverlap="1" wp14:anchorId="1E99C14A" wp14:editId="0B98F5AC">
            <wp:simplePos x="0" y="0"/>
            <wp:positionH relativeFrom="column">
              <wp:posOffset>4465320</wp:posOffset>
            </wp:positionH>
            <wp:positionV relativeFrom="paragraph">
              <wp:posOffset>231140</wp:posOffset>
            </wp:positionV>
            <wp:extent cx="854710" cy="1645920"/>
            <wp:effectExtent l="0" t="0" r="254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 rotWithShape="1"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85471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3CBC">
        <w:t xml:space="preserve">In which </w:t>
      </w:r>
      <w:r w:rsidR="00D43CBC" w:rsidRPr="002169A9">
        <w:rPr>
          <w:i/>
          <w:sz w:val="26"/>
          <w:szCs w:val="26"/>
        </w:rPr>
        <w:t>a</w:t>
      </w:r>
      <w:r w:rsidR="00D43CBC">
        <w:t xml:space="preserve">, </w:t>
      </w:r>
      <w:r w:rsidR="00D43CBC" w:rsidRPr="002169A9">
        <w:rPr>
          <w:i/>
          <w:sz w:val="26"/>
          <w:szCs w:val="26"/>
        </w:rPr>
        <w:t>b</w:t>
      </w:r>
      <w:r w:rsidR="00D43CBC">
        <w:t xml:space="preserve">, </w:t>
      </w:r>
      <w:r w:rsidR="00D43CBC" w:rsidRPr="002169A9">
        <w:rPr>
          <w:i/>
          <w:sz w:val="26"/>
          <w:szCs w:val="26"/>
        </w:rPr>
        <w:t>n</w:t>
      </w:r>
      <w:r w:rsidR="00D43CBC">
        <w:t xml:space="preserve">, and </w:t>
      </w:r>
      <w:r w:rsidR="00D43CBC" w:rsidRPr="002169A9">
        <w:rPr>
          <w:i/>
        </w:rPr>
        <w:t>R</w:t>
      </w:r>
      <w:r w:rsidR="00D43CBC">
        <w:t xml:space="preserve"> are constants. Find </w:t>
      </w:r>
      <w:r w:rsidR="00996308" w:rsidRPr="00996308">
        <w:rPr>
          <w:position w:val="-20"/>
        </w:rPr>
        <w:object w:dxaOrig="440" w:dyaOrig="520" w14:anchorId="06158D65">
          <v:shape id="_x0000_i1155" type="#_x0000_t75" style="width:22.5pt;height:26.4pt" o:ole="">
            <v:imagedata r:id="rId269" o:title=""/>
          </v:shape>
          <o:OLEObject Type="Embed" ProgID="Equation.DSMT4" ShapeID="_x0000_i1155" DrawAspect="Content" ObjectID="_1650045083" r:id="rId270"/>
        </w:object>
      </w:r>
    </w:p>
    <w:p w14:paraId="63740262" w14:textId="77777777" w:rsidR="00B837D2" w:rsidRPr="00B837D2" w:rsidRDefault="00B837D2" w:rsidP="00B837D2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748C5F50" w14:textId="77777777" w:rsidR="00D43CBC" w:rsidRDefault="00996308" w:rsidP="00AF73AF">
      <w:pPr>
        <w:ind w:left="360"/>
        <w:rPr>
          <w:position w:val="-30"/>
        </w:rPr>
      </w:pPr>
      <w:r w:rsidRPr="00996308">
        <w:rPr>
          <w:position w:val="-32"/>
        </w:rPr>
        <w:object w:dxaOrig="3140" w:dyaOrig="760" w14:anchorId="03DE213B">
          <v:shape id="_x0000_i1156" type="#_x0000_t75" style="width:157.5pt;height:38.4pt" o:ole="">
            <v:imagedata r:id="rId271" o:title=""/>
          </v:shape>
          <o:OLEObject Type="Embed" ProgID="Equation.DSMT4" ShapeID="_x0000_i1156" DrawAspect="Content" ObjectID="_1650045084" r:id="rId272"/>
        </w:object>
      </w:r>
    </w:p>
    <w:p w14:paraId="4831679D" w14:textId="77777777" w:rsidR="00AF73AF" w:rsidRDefault="00AF73AF" w:rsidP="00AF73AF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40"/>
        </w:rPr>
        <w:object w:dxaOrig="3200" w:dyaOrig="920" w14:anchorId="7BAD771F">
          <v:shape id="_x0000_i1157" type="#_x0000_t75" style="width:160.5pt;height:46.5pt" o:ole="">
            <v:imagedata r:id="rId273" o:title=""/>
          </v:shape>
          <o:OLEObject Type="Embed" ProgID="Equation.DSMT4" ShapeID="_x0000_i1157" DrawAspect="Content" ObjectID="_1650045085" r:id="rId274"/>
        </w:object>
      </w:r>
    </w:p>
    <w:p w14:paraId="2A60CD13" w14:textId="77777777" w:rsidR="00AF73AF" w:rsidRDefault="00AF73AF" w:rsidP="00AF73AF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40"/>
        </w:rPr>
        <w:object w:dxaOrig="3040" w:dyaOrig="840" w14:anchorId="48BFE449">
          <v:shape id="_x0000_i1158" type="#_x0000_t75" style="width:151.5pt;height:42pt" o:ole="">
            <v:imagedata r:id="rId275" o:title=""/>
          </v:shape>
          <o:OLEObject Type="Embed" ProgID="Equation.DSMT4" ShapeID="_x0000_i1158" DrawAspect="Content" ObjectID="_1650045086" r:id="rId276"/>
        </w:object>
      </w:r>
    </w:p>
    <w:p w14:paraId="5EA81FFA" w14:textId="77777777" w:rsidR="00AF73AF" w:rsidRDefault="00AF73AF" w:rsidP="003C5010">
      <w:pPr>
        <w:tabs>
          <w:tab w:val="left" w:pos="720"/>
        </w:tabs>
        <w:spacing w:line="240" w:lineRule="auto"/>
        <w:ind w:left="360"/>
      </w:pPr>
      <w:r>
        <w:rPr>
          <w:position w:val="-30"/>
        </w:rPr>
        <w:tab/>
      </w:r>
      <w:r w:rsidR="00330029" w:rsidRPr="00330029">
        <w:rPr>
          <w:position w:val="-46"/>
        </w:rPr>
        <w:object w:dxaOrig="2320" w:dyaOrig="880" w14:anchorId="04A5A076">
          <v:shape id="_x0000_i1159" type="#_x0000_t75" style="width:115.8pt;height:44.7pt" o:ole="">
            <v:imagedata r:id="rId277" o:title=""/>
          </v:shape>
          <o:OLEObject Type="Embed" ProgID="Equation.DSMT4" ShapeID="_x0000_i1159" DrawAspect="Content" ObjectID="_1650045087" r:id="rId278"/>
        </w:object>
      </w:r>
    </w:p>
    <w:p w14:paraId="72DF9DFF" w14:textId="77777777" w:rsidR="00B13C3B" w:rsidRDefault="00B13C3B" w:rsidP="00B13C3B"/>
    <w:p w14:paraId="07BD3A39" w14:textId="77777777" w:rsidR="00B13C3B" w:rsidRDefault="00B13C3B" w:rsidP="00B13C3B"/>
    <w:p w14:paraId="016F567B" w14:textId="77777777" w:rsidR="003C5010" w:rsidRPr="00EB06FE" w:rsidRDefault="003C5010" w:rsidP="003C501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75561E2" w14:textId="77777777" w:rsidR="003C5010" w:rsidRDefault="003C5010" w:rsidP="003C5010">
      <w:r>
        <w:t xml:space="preserve">Show that if </w:t>
      </w:r>
      <w:r w:rsidRPr="0042063F">
        <w:rPr>
          <w:position w:val="-14"/>
        </w:rPr>
        <w:object w:dxaOrig="980" w:dyaOrig="400" w14:anchorId="61097D79">
          <v:shape id="_x0000_i1160" type="#_x0000_t75" style="width:48.9pt;height:20.4pt" o:ole="">
            <v:imagedata r:id="rId279" o:title=""/>
          </v:shape>
          <o:OLEObject Type="Embed" ProgID="Equation.DSMT4" ShapeID="_x0000_i1160" DrawAspect="Content" ObjectID="_1650045088" r:id="rId280"/>
        </w:object>
      </w:r>
      <w:r>
        <w:t xml:space="preserve"> is any point on the graph of </w:t>
      </w:r>
      <w:r w:rsidRPr="0042063F">
        <w:rPr>
          <w:position w:val="-14"/>
        </w:rPr>
        <w:object w:dxaOrig="1060" w:dyaOrig="460" w14:anchorId="441F640C">
          <v:shape id="_x0000_i1161" type="#_x0000_t75" style="width:53.4pt;height:23.4pt" o:ole="">
            <v:imagedata r:id="rId281" o:title=""/>
          </v:shape>
          <o:OLEObject Type="Embed" ProgID="Equation.DSMT4" ShapeID="_x0000_i1161" DrawAspect="Content" ObjectID="_1650045089" r:id="rId282"/>
        </w:object>
      </w:r>
      <w:r>
        <w:t xml:space="preserve">, then the slope of the tangent line at that point is </w:t>
      </w:r>
      <w:r w:rsidRPr="0042063F">
        <w:rPr>
          <w:position w:val="-6"/>
        </w:rPr>
        <w:object w:dxaOrig="740" w:dyaOrig="279" w14:anchorId="034DF914">
          <v:shape id="_x0000_i1162" type="#_x0000_t75" style="width:36.6pt;height:14.4pt" o:ole="">
            <v:imagedata r:id="rId283" o:title=""/>
          </v:shape>
          <o:OLEObject Type="Embed" ProgID="Equation.DSMT4" ShapeID="_x0000_i1162" DrawAspect="Content" ObjectID="_1650045090" r:id="rId284"/>
        </w:object>
      </w:r>
      <w:r>
        <w:t xml:space="preserve"> </w:t>
      </w:r>
    </w:p>
    <w:p w14:paraId="1198F399" w14:textId="77777777" w:rsidR="003C5010" w:rsidRPr="00B837D2" w:rsidRDefault="003C5010" w:rsidP="00F2771C">
      <w:pPr>
        <w:spacing w:before="8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33C5E10E" w14:textId="77777777" w:rsidR="003C5010" w:rsidRDefault="00F2771C" w:rsidP="00F2771C">
      <w:pPr>
        <w:ind w:left="360"/>
      </w:pPr>
      <w:r w:rsidRPr="00F2771C">
        <w:rPr>
          <w:position w:val="-28"/>
        </w:rPr>
        <w:object w:dxaOrig="2659" w:dyaOrig="700" w14:anchorId="61592A23">
          <v:shape id="_x0000_i1163" type="#_x0000_t75" style="width:133.5pt;height:35.1pt" o:ole="">
            <v:imagedata r:id="rId285" o:title=""/>
          </v:shape>
          <o:OLEObject Type="Embed" ProgID="Equation.DSMT4" ShapeID="_x0000_i1163" DrawAspect="Content" ObjectID="_1650045091" r:id="rId286"/>
        </w:object>
      </w:r>
    </w:p>
    <w:p w14:paraId="49579536" w14:textId="77777777" w:rsidR="00F2771C" w:rsidRDefault="00F2771C" w:rsidP="00F2771C">
      <w:pPr>
        <w:tabs>
          <w:tab w:val="left" w:pos="630"/>
        </w:tabs>
        <w:ind w:left="360"/>
      </w:pPr>
      <w:r>
        <w:tab/>
      </w:r>
      <w:r w:rsidRPr="00F2771C">
        <w:rPr>
          <w:position w:val="-28"/>
        </w:rPr>
        <w:object w:dxaOrig="2240" w:dyaOrig="700" w14:anchorId="34B2718F">
          <v:shape id="_x0000_i1164" type="#_x0000_t75" style="width:111.9pt;height:35.1pt" o:ole="">
            <v:imagedata r:id="rId287" o:title=""/>
          </v:shape>
          <o:OLEObject Type="Embed" ProgID="Equation.DSMT4" ShapeID="_x0000_i1164" DrawAspect="Content" ObjectID="_1650045092" r:id="rId288"/>
        </w:object>
      </w:r>
      <w:r>
        <w:t xml:space="preserve"> </w:t>
      </w:r>
    </w:p>
    <w:p w14:paraId="400426E0" w14:textId="77777777" w:rsidR="00F2771C" w:rsidRDefault="00F2771C" w:rsidP="00623816">
      <w:pPr>
        <w:tabs>
          <w:tab w:val="left" w:pos="630"/>
        </w:tabs>
        <w:spacing w:line="360" w:lineRule="auto"/>
        <w:ind w:left="360"/>
      </w:pPr>
      <w:r>
        <w:tab/>
      </w:r>
      <w:r w:rsidRPr="00F2771C">
        <w:rPr>
          <w:position w:val="-28"/>
        </w:rPr>
        <w:object w:dxaOrig="1520" w:dyaOrig="540" w14:anchorId="3CBB5A8F">
          <v:shape id="_x0000_i1165" type="#_x0000_t75" style="width:76.5pt;height:27pt" o:ole="">
            <v:imagedata r:id="rId289" o:title=""/>
          </v:shape>
          <o:OLEObject Type="Embed" ProgID="Equation.DSMT4" ShapeID="_x0000_i1165" DrawAspect="Content" ObjectID="_1650045093" r:id="rId290"/>
        </w:object>
      </w:r>
    </w:p>
    <w:p w14:paraId="7A5430E5" w14:textId="77777777" w:rsidR="00F2771C" w:rsidRDefault="00F2771C" w:rsidP="00F2771C">
      <w:pPr>
        <w:tabs>
          <w:tab w:val="left" w:pos="630"/>
        </w:tabs>
        <w:ind w:left="360"/>
      </w:pPr>
      <w:r>
        <w:tab/>
      </w:r>
      <w:r w:rsidRPr="00F2771C">
        <w:rPr>
          <w:position w:val="-10"/>
        </w:rPr>
        <w:object w:dxaOrig="639" w:dyaOrig="340" w14:anchorId="7A8DF118">
          <v:shape id="_x0000_i1166" type="#_x0000_t75" style="width:32.1pt;height:17.4pt" o:ole="">
            <v:imagedata r:id="rId291" o:title=""/>
          </v:shape>
          <o:OLEObject Type="Embed" ProgID="Equation.DSMT4" ShapeID="_x0000_i1166" DrawAspect="Content" ObjectID="_1650045094" r:id="rId292"/>
        </w:object>
      </w:r>
    </w:p>
    <w:p w14:paraId="0AE4B303" w14:textId="77777777" w:rsidR="00DE69E8" w:rsidRDefault="00DE69E8" w:rsidP="003C5010"/>
    <w:p w14:paraId="02B42A46" w14:textId="77777777" w:rsidR="003C5010" w:rsidRDefault="003C5010" w:rsidP="003C5010"/>
    <w:p w14:paraId="54C66B09" w14:textId="77777777" w:rsidR="003C5010" w:rsidRPr="00EB06FE" w:rsidRDefault="003C5010" w:rsidP="003C501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B052D89" w14:textId="77777777" w:rsidR="003C5010" w:rsidRDefault="003C5010" w:rsidP="003C5010">
      <w:r>
        <w:t xml:space="preserve">Show that if </w:t>
      </w:r>
      <w:r w:rsidRPr="0042063F">
        <w:rPr>
          <w:position w:val="-14"/>
        </w:rPr>
        <w:object w:dxaOrig="980" w:dyaOrig="400" w14:anchorId="32671B0F">
          <v:shape id="_x0000_i1167" type="#_x0000_t75" style="width:48.9pt;height:20.4pt" o:ole="">
            <v:imagedata r:id="rId279" o:title=""/>
          </v:shape>
          <o:OLEObject Type="Embed" ProgID="Equation.DSMT4" ShapeID="_x0000_i1167" DrawAspect="Content" ObjectID="_1650045095" r:id="rId293"/>
        </w:object>
      </w:r>
      <w:r>
        <w:t xml:space="preserve"> is any point on the graph of </w:t>
      </w:r>
      <w:r w:rsidRPr="0042063F">
        <w:rPr>
          <w:position w:val="-14"/>
        </w:rPr>
        <w:object w:dxaOrig="2000" w:dyaOrig="460" w14:anchorId="3885D34F">
          <v:shape id="_x0000_i1168" type="#_x0000_t75" style="width:99.9pt;height:23.4pt" o:ole="">
            <v:imagedata r:id="rId294" o:title=""/>
          </v:shape>
          <o:OLEObject Type="Embed" ProgID="Equation.DSMT4" ShapeID="_x0000_i1168" DrawAspect="Content" ObjectID="_1650045096" r:id="rId295"/>
        </w:object>
      </w:r>
      <w:r>
        <w:t xml:space="preserve">, then the slope of the tangent line at that point is </w:t>
      </w:r>
      <w:r w:rsidRPr="0042063F">
        <w:rPr>
          <w:position w:val="-6"/>
        </w:rPr>
        <w:object w:dxaOrig="1200" w:dyaOrig="279" w14:anchorId="010854C5">
          <v:shape id="_x0000_i1169" type="#_x0000_t75" style="width:60pt;height:14.4pt" o:ole="">
            <v:imagedata r:id="rId296" o:title=""/>
          </v:shape>
          <o:OLEObject Type="Embed" ProgID="Equation.DSMT4" ShapeID="_x0000_i1169" DrawAspect="Content" ObjectID="_1650045097" r:id="rId297"/>
        </w:object>
      </w:r>
      <w:r>
        <w:t xml:space="preserve"> </w:t>
      </w:r>
    </w:p>
    <w:p w14:paraId="70B0B583" w14:textId="77777777" w:rsidR="003C5010" w:rsidRPr="00B837D2" w:rsidRDefault="003C5010" w:rsidP="003C501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46304D23" w14:textId="77777777" w:rsidR="00620CB5" w:rsidRDefault="00974CD0" w:rsidP="00620CB5">
      <w:pPr>
        <w:ind w:left="360"/>
      </w:pPr>
      <w:r w:rsidRPr="00F2771C">
        <w:rPr>
          <w:position w:val="-28"/>
        </w:rPr>
        <w:object w:dxaOrig="5679" w:dyaOrig="800" w14:anchorId="37A8BF97">
          <v:shape id="_x0000_i1170" type="#_x0000_t75" style="width:284.1pt;height:40.5pt" o:ole="">
            <v:imagedata r:id="rId298" o:title=""/>
          </v:shape>
          <o:OLEObject Type="Embed" ProgID="Equation.DSMT4" ShapeID="_x0000_i1170" DrawAspect="Content" ObjectID="_1650045098" r:id="rId299"/>
        </w:object>
      </w:r>
    </w:p>
    <w:p w14:paraId="460C1CF1" w14:textId="77777777" w:rsidR="00974CD0" w:rsidRDefault="00974CD0" w:rsidP="00974CD0">
      <w:pPr>
        <w:tabs>
          <w:tab w:val="left" w:pos="630"/>
        </w:tabs>
        <w:ind w:left="360"/>
      </w:pPr>
      <w:r>
        <w:tab/>
      </w:r>
      <w:r w:rsidR="007B2A93" w:rsidRPr="00974CD0">
        <w:rPr>
          <w:position w:val="-28"/>
        </w:rPr>
        <w:object w:dxaOrig="3620" w:dyaOrig="700" w14:anchorId="5FCADC45">
          <v:shape id="_x0000_i1171" type="#_x0000_t75" style="width:181.5pt;height:35.1pt" o:ole="">
            <v:imagedata r:id="rId300" o:title=""/>
          </v:shape>
          <o:OLEObject Type="Embed" ProgID="Equation.DSMT4" ShapeID="_x0000_i1171" DrawAspect="Content" ObjectID="_1650045099" r:id="rId301"/>
        </w:object>
      </w:r>
    </w:p>
    <w:p w14:paraId="59BF3299" w14:textId="77777777" w:rsidR="007B2A93" w:rsidRDefault="007B2A93" w:rsidP="00974CD0">
      <w:pPr>
        <w:tabs>
          <w:tab w:val="left" w:pos="630"/>
        </w:tabs>
        <w:ind w:left="360"/>
      </w:pPr>
      <w:r>
        <w:tab/>
      </w:r>
      <w:r w:rsidRPr="007B2A93">
        <w:rPr>
          <w:position w:val="-28"/>
        </w:rPr>
        <w:object w:dxaOrig="2420" w:dyaOrig="700" w14:anchorId="04713543">
          <v:shape id="_x0000_i1172" type="#_x0000_t75" style="width:120.9pt;height:35.1pt" o:ole="">
            <v:imagedata r:id="rId302" o:title=""/>
          </v:shape>
          <o:OLEObject Type="Embed" ProgID="Equation.DSMT4" ShapeID="_x0000_i1172" DrawAspect="Content" ObjectID="_1650045100" r:id="rId303"/>
        </w:object>
      </w:r>
    </w:p>
    <w:p w14:paraId="17050AC0" w14:textId="77777777" w:rsidR="007B2A93" w:rsidRDefault="007B2A93" w:rsidP="00623816">
      <w:pPr>
        <w:tabs>
          <w:tab w:val="left" w:pos="630"/>
        </w:tabs>
        <w:spacing w:line="360" w:lineRule="auto"/>
        <w:ind w:left="360"/>
      </w:pPr>
      <w:r>
        <w:tab/>
      </w:r>
      <w:r w:rsidRPr="007B2A93">
        <w:rPr>
          <w:position w:val="-28"/>
        </w:rPr>
        <w:object w:dxaOrig="2200" w:dyaOrig="540" w14:anchorId="0614F7ED">
          <v:shape id="_x0000_i1173" type="#_x0000_t75" style="width:110.1pt;height:27pt" o:ole="">
            <v:imagedata r:id="rId304" o:title=""/>
          </v:shape>
          <o:OLEObject Type="Embed" ProgID="Equation.DSMT4" ShapeID="_x0000_i1173" DrawAspect="Content" ObjectID="_1650045101" r:id="rId305"/>
        </w:object>
      </w:r>
    </w:p>
    <w:p w14:paraId="377A2232" w14:textId="77777777" w:rsidR="003C5010" w:rsidRDefault="007B2A93" w:rsidP="007B2A93">
      <w:pPr>
        <w:tabs>
          <w:tab w:val="left" w:pos="630"/>
        </w:tabs>
        <w:ind w:left="360"/>
      </w:pPr>
      <w:r>
        <w:tab/>
      </w:r>
      <w:r w:rsidRPr="007B2A93">
        <w:rPr>
          <w:position w:val="-10"/>
        </w:rPr>
        <w:object w:dxaOrig="1100" w:dyaOrig="340" w14:anchorId="6D77F57E">
          <v:shape id="_x0000_i1174" type="#_x0000_t75" style="width:55.5pt;height:17.4pt" o:ole="">
            <v:imagedata r:id="rId306" o:title=""/>
          </v:shape>
          <o:OLEObject Type="Embed" ProgID="Equation.DSMT4" ShapeID="_x0000_i1174" DrawAspect="Content" ObjectID="_1650045102" r:id="rId307"/>
        </w:object>
      </w:r>
      <w:bookmarkStart w:id="0" w:name="_Hlk477689286"/>
    </w:p>
    <w:p w14:paraId="637EA5B7" w14:textId="77777777" w:rsidR="00330029" w:rsidRDefault="00330029" w:rsidP="00330029"/>
    <w:p w14:paraId="0CA8373F" w14:textId="77777777" w:rsidR="00330029" w:rsidRDefault="00330029" w:rsidP="00330029"/>
    <w:p w14:paraId="2C5C3697" w14:textId="77777777" w:rsidR="003C5010" w:rsidRPr="00EB06FE" w:rsidRDefault="003C5010" w:rsidP="003C501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8A71C5D" w14:textId="77777777" w:rsidR="003C5010" w:rsidRPr="0025215A" w:rsidRDefault="003C5010" w:rsidP="003C5010">
      <w:pPr>
        <w:rPr>
          <w:b/>
        </w:rPr>
      </w:pPr>
      <w:r w:rsidRPr="009E5F6E">
        <w:t xml:space="preserve">Let </w:t>
      </w:r>
      <w:r w:rsidRPr="0025215A">
        <w:rPr>
          <w:position w:val="-14"/>
        </w:rPr>
        <w:object w:dxaOrig="1060" w:dyaOrig="460" w14:anchorId="2E11DE08">
          <v:shape id="_x0000_i1175" type="#_x0000_t75" style="width:53.4pt;height:23.4pt" o:ole="">
            <v:imagedata r:id="rId308" o:title=""/>
          </v:shape>
          <o:OLEObject Type="Embed" ProgID="Equation.DSMT4" ShapeID="_x0000_i1175" DrawAspect="Content" ObjectID="_1650045103" r:id="rId309"/>
        </w:object>
      </w:r>
    </w:p>
    <w:p w14:paraId="6DF80FFF" w14:textId="77777777" w:rsidR="003C5010" w:rsidRDefault="003C5010" w:rsidP="00632626">
      <w:pPr>
        <w:pStyle w:val="ListParagraph"/>
        <w:numPr>
          <w:ilvl w:val="0"/>
          <w:numId w:val="25"/>
        </w:numPr>
        <w:spacing w:after="0"/>
      </w:pPr>
      <w:r>
        <w:t xml:space="preserve">Show that </w:t>
      </w:r>
      <w:r w:rsidRPr="009336CC">
        <w:rPr>
          <w:position w:val="-28"/>
        </w:rPr>
        <w:object w:dxaOrig="2600" w:dyaOrig="700" w14:anchorId="7E7FAB19">
          <v:shape id="_x0000_i1176" type="#_x0000_t75" style="width:129.6pt;height:35.1pt" o:ole="">
            <v:imagedata r:id="rId310" o:title=""/>
          </v:shape>
          <o:OLEObject Type="Embed" ProgID="Equation.DSMT4" ShapeID="_x0000_i1176" DrawAspect="Content" ObjectID="_1650045104" r:id="rId311"/>
        </w:object>
      </w:r>
      <w:r>
        <w:t xml:space="preserve">, for all </w:t>
      </w:r>
      <w:r w:rsidRPr="009336CC">
        <w:rPr>
          <w:position w:val="-10"/>
        </w:rPr>
        <w:object w:dxaOrig="580" w:dyaOrig="279" w14:anchorId="02D3E841">
          <v:shape id="_x0000_i1177" type="#_x0000_t75" style="width:29.4pt;height:14.4pt" o:ole="">
            <v:imagedata r:id="rId312" o:title=""/>
          </v:shape>
          <o:OLEObject Type="Embed" ProgID="Equation.DSMT4" ShapeID="_x0000_i1177" DrawAspect="Content" ObjectID="_1650045105" r:id="rId313"/>
        </w:object>
      </w:r>
    </w:p>
    <w:p w14:paraId="608A9F46" w14:textId="77777777" w:rsidR="003C5010" w:rsidRDefault="003C5010" w:rsidP="00632626">
      <w:pPr>
        <w:pStyle w:val="ListParagraph"/>
        <w:numPr>
          <w:ilvl w:val="0"/>
          <w:numId w:val="25"/>
        </w:numPr>
        <w:spacing w:after="0"/>
      </w:pPr>
      <w:r>
        <w:t xml:space="preserve">Is this property true for </w:t>
      </w:r>
      <w:r w:rsidRPr="0042063F">
        <w:rPr>
          <w:position w:val="-14"/>
        </w:rPr>
        <w:object w:dxaOrig="1160" w:dyaOrig="460" w14:anchorId="1681B6FE">
          <v:shape id="_x0000_i1178" type="#_x0000_t75" style="width:57.9pt;height:23.4pt" o:ole="">
            <v:imagedata r:id="rId314" o:title=""/>
          </v:shape>
          <o:OLEObject Type="Embed" ProgID="Equation.DSMT4" ShapeID="_x0000_i1178" DrawAspect="Content" ObjectID="_1650045106" r:id="rId315"/>
        </w:object>
      </w:r>
      <w:r>
        <w:t xml:space="preserve">, where </w:t>
      </w:r>
      <w:r w:rsidRPr="009336CC">
        <w:rPr>
          <w:i/>
          <w:sz w:val="26"/>
          <w:szCs w:val="26"/>
        </w:rPr>
        <w:t>a</w:t>
      </w:r>
      <w:r>
        <w:t xml:space="preserve"> is a nonzero real number?</w:t>
      </w:r>
    </w:p>
    <w:p w14:paraId="410D212A" w14:textId="77777777" w:rsidR="003C5010" w:rsidRDefault="003C5010" w:rsidP="00632626">
      <w:pPr>
        <w:pStyle w:val="ListParagraph"/>
        <w:numPr>
          <w:ilvl w:val="0"/>
          <w:numId w:val="25"/>
        </w:numPr>
        <w:spacing w:after="0"/>
      </w:pPr>
      <w:r>
        <w:t>Give a geometrical interpretation of this property.</w:t>
      </w:r>
    </w:p>
    <w:p w14:paraId="2FBE0ED7" w14:textId="77777777" w:rsidR="003C5010" w:rsidRPr="005719B0" w:rsidRDefault="003C5010" w:rsidP="00632626">
      <w:pPr>
        <w:pStyle w:val="ListParagraph"/>
        <w:numPr>
          <w:ilvl w:val="0"/>
          <w:numId w:val="25"/>
        </w:numPr>
        <w:spacing w:after="0"/>
      </w:pPr>
      <w:r>
        <w:t xml:space="preserve">Is this property true for </w:t>
      </w:r>
      <w:r w:rsidRPr="0042063F">
        <w:rPr>
          <w:position w:val="-14"/>
        </w:rPr>
        <w:object w:dxaOrig="1160" w:dyaOrig="460" w14:anchorId="0955FCA8">
          <v:shape id="_x0000_i1179" type="#_x0000_t75" style="width:57.9pt;height:23.4pt" o:ole="">
            <v:imagedata r:id="rId316" o:title=""/>
          </v:shape>
          <o:OLEObject Type="Embed" ProgID="Equation.DSMT4" ShapeID="_x0000_i1179" DrawAspect="Content" ObjectID="_1650045107" r:id="rId317"/>
        </w:object>
      </w:r>
      <w:r>
        <w:t>?</w:t>
      </w:r>
    </w:p>
    <w:bookmarkEnd w:id="0"/>
    <w:p w14:paraId="294C2BFE" w14:textId="77777777" w:rsidR="003C5010" w:rsidRPr="00B837D2" w:rsidRDefault="003C5010" w:rsidP="003C501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A40799A" w14:textId="77777777" w:rsidR="003C5010" w:rsidRDefault="000716C0" w:rsidP="00632626">
      <w:pPr>
        <w:pStyle w:val="ListParagraph"/>
        <w:numPr>
          <w:ilvl w:val="0"/>
          <w:numId w:val="26"/>
        </w:numPr>
        <w:spacing w:after="0"/>
        <w:ind w:left="720"/>
      </w:pPr>
      <w:r w:rsidRPr="0025215A">
        <w:rPr>
          <w:position w:val="-14"/>
        </w:rPr>
        <w:object w:dxaOrig="1120" w:dyaOrig="400" w14:anchorId="42CA5CFF">
          <v:shape id="_x0000_i1180" type="#_x0000_t75" style="width:56.1pt;height:20.4pt" o:ole="">
            <v:imagedata r:id="rId318" o:title=""/>
          </v:shape>
          <o:OLEObject Type="Embed" ProgID="Equation.DSMT4" ShapeID="_x0000_i1180" DrawAspect="Content" ObjectID="_1650045108" r:id="rId319"/>
        </w:object>
      </w:r>
    </w:p>
    <w:p w14:paraId="4685E9FA" w14:textId="77777777" w:rsidR="000716C0" w:rsidRDefault="000716C0" w:rsidP="00640A3F">
      <w:pPr>
        <w:pStyle w:val="ListParagraph"/>
        <w:spacing w:after="0"/>
      </w:pPr>
      <w:r w:rsidRPr="000716C0">
        <w:rPr>
          <w:position w:val="-26"/>
        </w:rPr>
        <w:object w:dxaOrig="2400" w:dyaOrig="720" w14:anchorId="685E83AB">
          <v:shape id="_x0000_i1181" type="#_x0000_t75" style="width:120pt;height:36.9pt" o:ole="">
            <v:imagedata r:id="rId320" o:title=""/>
          </v:shape>
          <o:OLEObject Type="Embed" ProgID="Equation.DSMT4" ShapeID="_x0000_i1181" DrawAspect="Content" ObjectID="_1650045109" r:id="rId321"/>
        </w:object>
      </w:r>
    </w:p>
    <w:p w14:paraId="1A6DFE47" w14:textId="77777777" w:rsidR="000716C0" w:rsidRDefault="000716C0" w:rsidP="00640A3F">
      <w:pPr>
        <w:pStyle w:val="ListParagraph"/>
        <w:tabs>
          <w:tab w:val="left" w:pos="2070"/>
        </w:tabs>
        <w:spacing w:after="0"/>
      </w:pPr>
      <w:r>
        <w:tab/>
      </w:r>
      <w:r w:rsidRPr="000716C0">
        <w:rPr>
          <w:position w:val="-26"/>
        </w:rPr>
        <w:object w:dxaOrig="1680" w:dyaOrig="680" w14:anchorId="0CEE1995">
          <v:shape id="_x0000_i1182" type="#_x0000_t75" style="width:84pt;height:34.5pt" o:ole="">
            <v:imagedata r:id="rId322" o:title=""/>
          </v:shape>
          <o:OLEObject Type="Embed" ProgID="Equation.DSMT4" ShapeID="_x0000_i1182" DrawAspect="Content" ObjectID="_1650045110" r:id="rId323"/>
        </w:object>
      </w:r>
      <w:r>
        <w:t xml:space="preserve"> </w:t>
      </w:r>
    </w:p>
    <w:p w14:paraId="08C0B733" w14:textId="77777777" w:rsidR="000716C0" w:rsidRDefault="000716C0" w:rsidP="00640A3F">
      <w:pPr>
        <w:pStyle w:val="ListParagraph"/>
        <w:tabs>
          <w:tab w:val="left" w:pos="2070"/>
        </w:tabs>
        <w:spacing w:after="0" w:line="360" w:lineRule="auto"/>
      </w:pPr>
      <w:r>
        <w:tab/>
      </w:r>
      <w:r w:rsidR="002E172B" w:rsidRPr="002E172B">
        <w:rPr>
          <w:position w:val="-16"/>
        </w:rPr>
        <w:object w:dxaOrig="880" w:dyaOrig="400" w14:anchorId="2558102B">
          <v:shape id="_x0000_i1183" type="#_x0000_t75" style="width:44.4pt;height:20.4pt" o:ole="">
            <v:imagedata r:id="rId324" o:title=""/>
          </v:shape>
          <o:OLEObject Type="Embed" ProgID="Equation.DSMT4" ShapeID="_x0000_i1183" DrawAspect="Content" ObjectID="_1650045111" r:id="rId325"/>
        </w:object>
      </w:r>
    </w:p>
    <w:p w14:paraId="6440C4FD" w14:textId="77777777" w:rsidR="002E172B" w:rsidRDefault="002E172B" w:rsidP="00640A3F">
      <w:pPr>
        <w:pStyle w:val="ListParagraph"/>
        <w:spacing w:after="0"/>
      </w:pPr>
      <w:r w:rsidRPr="002E172B">
        <w:rPr>
          <w:position w:val="-28"/>
        </w:rPr>
        <w:object w:dxaOrig="2240" w:dyaOrig="680" w14:anchorId="3E710D73">
          <v:shape id="_x0000_i1184" type="#_x0000_t75" style="width:112.5pt;height:34.5pt" o:ole="">
            <v:imagedata r:id="rId326" o:title=""/>
          </v:shape>
          <o:OLEObject Type="Embed" ProgID="Equation.DSMT4" ShapeID="_x0000_i1184" DrawAspect="Content" ObjectID="_1650045112" r:id="rId327"/>
        </w:object>
      </w:r>
    </w:p>
    <w:p w14:paraId="23D21739" w14:textId="77777777" w:rsidR="002E172B" w:rsidRDefault="002E172B" w:rsidP="00640A3F">
      <w:pPr>
        <w:pStyle w:val="ListParagraph"/>
        <w:tabs>
          <w:tab w:val="left" w:pos="1800"/>
        </w:tabs>
        <w:spacing w:after="0" w:line="360" w:lineRule="auto"/>
      </w:pPr>
      <w:r>
        <w:tab/>
      </w:r>
      <w:r w:rsidRPr="002E172B">
        <w:rPr>
          <w:position w:val="-16"/>
        </w:rPr>
        <w:object w:dxaOrig="880" w:dyaOrig="400" w14:anchorId="121DC7BA">
          <v:shape id="_x0000_i1185" type="#_x0000_t75" style="width:44.4pt;height:20.4pt" o:ole="">
            <v:imagedata r:id="rId328" o:title=""/>
          </v:shape>
          <o:OLEObject Type="Embed" ProgID="Equation.DSMT4" ShapeID="_x0000_i1185" DrawAspect="Content" ObjectID="_1650045113" r:id="rId329"/>
        </w:object>
      </w:r>
    </w:p>
    <w:p w14:paraId="4DD19C1B" w14:textId="77777777" w:rsidR="002E172B" w:rsidRDefault="002E172B" w:rsidP="00CA3135">
      <w:pPr>
        <w:pStyle w:val="ListParagraph"/>
        <w:tabs>
          <w:tab w:val="left" w:pos="1800"/>
        </w:tabs>
        <w:spacing w:after="0" w:line="360" w:lineRule="auto"/>
      </w:pPr>
      <w:r w:rsidRPr="009336CC">
        <w:rPr>
          <w:position w:val="-28"/>
        </w:rPr>
        <w:object w:dxaOrig="2600" w:dyaOrig="700" w14:anchorId="1B83E0F9">
          <v:shape id="_x0000_i1186" type="#_x0000_t75" style="width:129.6pt;height:35.1pt" o:ole="">
            <v:imagedata r:id="rId310" o:title=""/>
          </v:shape>
          <o:OLEObject Type="Embed" ProgID="Equation.DSMT4" ShapeID="_x0000_i1186" DrawAspect="Content" ObjectID="_1650045114" r:id="rId330"/>
        </w:object>
      </w:r>
      <w:r>
        <w:t xml:space="preserve">, for all </w:t>
      </w:r>
      <w:r w:rsidRPr="009336CC">
        <w:rPr>
          <w:position w:val="-10"/>
        </w:rPr>
        <w:object w:dxaOrig="580" w:dyaOrig="279" w14:anchorId="2D5A5EFD">
          <v:shape id="_x0000_i1187" type="#_x0000_t75" style="width:29.4pt;height:14.4pt" o:ole="">
            <v:imagedata r:id="rId312" o:title=""/>
          </v:shape>
          <o:OLEObject Type="Embed" ProgID="Equation.DSMT4" ShapeID="_x0000_i1187" DrawAspect="Content" ObjectID="_1650045115" r:id="rId331"/>
        </w:object>
      </w:r>
    </w:p>
    <w:p w14:paraId="7D5E8CB3" w14:textId="77777777" w:rsidR="00B67A78" w:rsidRDefault="00186EBF" w:rsidP="00632626">
      <w:pPr>
        <w:pStyle w:val="ListParagraph"/>
        <w:numPr>
          <w:ilvl w:val="0"/>
          <w:numId w:val="26"/>
        </w:numPr>
        <w:spacing w:after="0"/>
        <w:ind w:left="720"/>
      </w:pPr>
      <w:r w:rsidRPr="0042063F">
        <w:rPr>
          <w:position w:val="-14"/>
        </w:rPr>
        <w:object w:dxaOrig="3019" w:dyaOrig="460" w14:anchorId="7EFAE207">
          <v:shape id="_x0000_i1188" type="#_x0000_t75" style="width:150pt;height:23.4pt" o:ole="">
            <v:imagedata r:id="rId332" o:title=""/>
          </v:shape>
          <o:OLEObject Type="Embed" ProgID="Equation.DSMT4" ShapeID="_x0000_i1188" DrawAspect="Content" ObjectID="_1650045116" r:id="rId333"/>
        </w:object>
      </w:r>
    </w:p>
    <w:p w14:paraId="2F48A783" w14:textId="77777777" w:rsidR="00186EBF" w:rsidRDefault="00186EBF" w:rsidP="00186EBF">
      <w:pPr>
        <w:pStyle w:val="ListParagraph"/>
        <w:spacing w:after="0"/>
      </w:pPr>
      <w:r w:rsidRPr="002E172B">
        <w:rPr>
          <w:position w:val="-28"/>
        </w:rPr>
        <w:object w:dxaOrig="2360" w:dyaOrig="680" w14:anchorId="79BE29BD">
          <v:shape id="_x0000_i1189" type="#_x0000_t75" style="width:118.5pt;height:34.5pt" o:ole="">
            <v:imagedata r:id="rId334" o:title=""/>
          </v:shape>
          <o:OLEObject Type="Embed" ProgID="Equation.DSMT4" ShapeID="_x0000_i1189" DrawAspect="Content" ObjectID="_1650045117" r:id="rId335"/>
        </w:object>
      </w:r>
    </w:p>
    <w:p w14:paraId="114F296E" w14:textId="77777777" w:rsidR="00186EBF" w:rsidRDefault="00186EBF" w:rsidP="003877AD">
      <w:pPr>
        <w:pStyle w:val="ListParagraph"/>
        <w:tabs>
          <w:tab w:val="left" w:pos="1710"/>
        </w:tabs>
        <w:spacing w:after="0" w:line="360" w:lineRule="auto"/>
      </w:pPr>
      <w:r>
        <w:tab/>
      </w:r>
      <w:r w:rsidRPr="00186EBF">
        <w:rPr>
          <w:position w:val="-18"/>
        </w:rPr>
        <w:object w:dxaOrig="1240" w:dyaOrig="440" w14:anchorId="0F5439F7">
          <v:shape id="_x0000_i1190" type="#_x0000_t75" style="width:62.1pt;height:22.5pt" o:ole="">
            <v:imagedata r:id="rId336" o:title=""/>
          </v:shape>
          <o:OLEObject Type="Embed" ProgID="Equation.DSMT4" ShapeID="_x0000_i1190" DrawAspect="Content" ObjectID="_1650045118" r:id="rId337"/>
        </w:object>
      </w:r>
    </w:p>
    <w:p w14:paraId="24F51676" w14:textId="77777777" w:rsidR="003877AD" w:rsidRDefault="003877AD" w:rsidP="003877AD">
      <w:pPr>
        <w:pStyle w:val="ListParagraph"/>
        <w:spacing w:after="0"/>
      </w:pPr>
      <w:r w:rsidRPr="000716C0">
        <w:rPr>
          <w:position w:val="-26"/>
        </w:rPr>
        <w:object w:dxaOrig="2600" w:dyaOrig="720" w14:anchorId="2D40676A">
          <v:shape id="_x0000_i1191" type="#_x0000_t75" style="width:129.6pt;height:36.9pt" o:ole="">
            <v:imagedata r:id="rId338" o:title=""/>
          </v:shape>
          <o:OLEObject Type="Embed" ProgID="Equation.DSMT4" ShapeID="_x0000_i1191" DrawAspect="Content" ObjectID="_1650045119" r:id="rId339"/>
        </w:object>
      </w:r>
    </w:p>
    <w:p w14:paraId="696B7ADE" w14:textId="77777777" w:rsidR="003877AD" w:rsidRDefault="003877AD" w:rsidP="003877AD">
      <w:pPr>
        <w:pStyle w:val="ListParagraph"/>
        <w:tabs>
          <w:tab w:val="left" w:pos="2070"/>
        </w:tabs>
        <w:spacing w:after="0"/>
      </w:pPr>
      <w:r>
        <w:tab/>
      </w:r>
      <w:r w:rsidRPr="000716C0">
        <w:rPr>
          <w:position w:val="-26"/>
        </w:rPr>
        <w:object w:dxaOrig="1820" w:dyaOrig="680" w14:anchorId="1ACC0735">
          <v:shape id="_x0000_i1192" type="#_x0000_t75" style="width:91.5pt;height:34.5pt" o:ole="">
            <v:imagedata r:id="rId340" o:title=""/>
          </v:shape>
          <o:OLEObject Type="Embed" ProgID="Equation.DSMT4" ShapeID="_x0000_i1192" DrawAspect="Content" ObjectID="_1650045120" r:id="rId341"/>
        </w:object>
      </w:r>
      <w:r>
        <w:t xml:space="preserve"> </w:t>
      </w:r>
    </w:p>
    <w:p w14:paraId="5B5573DC" w14:textId="77777777" w:rsidR="003877AD" w:rsidRDefault="003877AD" w:rsidP="003877AD">
      <w:pPr>
        <w:pStyle w:val="ListParagraph"/>
        <w:tabs>
          <w:tab w:val="left" w:pos="2070"/>
        </w:tabs>
        <w:spacing w:after="0" w:line="360" w:lineRule="auto"/>
      </w:pPr>
      <w:r>
        <w:tab/>
      </w:r>
      <w:r w:rsidRPr="00186EBF">
        <w:rPr>
          <w:position w:val="-18"/>
        </w:rPr>
        <w:object w:dxaOrig="1240" w:dyaOrig="440" w14:anchorId="203D2A7D">
          <v:shape id="_x0000_i1193" type="#_x0000_t75" style="width:62.1pt;height:22.5pt" o:ole="">
            <v:imagedata r:id="rId336" o:title=""/>
          </v:shape>
          <o:OLEObject Type="Embed" ProgID="Equation.DSMT4" ShapeID="_x0000_i1193" DrawAspect="Content" ObjectID="_1650045121" r:id="rId342"/>
        </w:object>
      </w:r>
    </w:p>
    <w:p w14:paraId="784A9742" w14:textId="77777777" w:rsidR="003877AD" w:rsidRDefault="003877AD" w:rsidP="003877AD">
      <w:pPr>
        <w:pStyle w:val="ListParagraph"/>
        <w:tabs>
          <w:tab w:val="left" w:pos="1800"/>
        </w:tabs>
        <w:spacing w:after="0" w:line="360" w:lineRule="auto"/>
      </w:pPr>
      <w:r w:rsidRPr="009336CC">
        <w:rPr>
          <w:position w:val="-28"/>
        </w:rPr>
        <w:object w:dxaOrig="2600" w:dyaOrig="700" w14:anchorId="6593B3A8">
          <v:shape id="_x0000_i1194" type="#_x0000_t75" style="width:129.6pt;height:35.1pt" o:ole="">
            <v:imagedata r:id="rId310" o:title=""/>
          </v:shape>
          <o:OLEObject Type="Embed" ProgID="Equation.DSMT4" ShapeID="_x0000_i1194" DrawAspect="Content" ObjectID="_1650045122" r:id="rId343"/>
        </w:object>
      </w:r>
      <w:r>
        <w:t xml:space="preserve">, for all </w:t>
      </w:r>
      <w:r w:rsidRPr="009336CC">
        <w:rPr>
          <w:position w:val="-10"/>
        </w:rPr>
        <w:object w:dxaOrig="580" w:dyaOrig="279" w14:anchorId="6E602159">
          <v:shape id="_x0000_i1195" type="#_x0000_t75" style="width:29.4pt;height:14.4pt" o:ole="">
            <v:imagedata r:id="rId312" o:title=""/>
          </v:shape>
          <o:OLEObject Type="Embed" ProgID="Equation.DSMT4" ShapeID="_x0000_i1195" DrawAspect="Content" ObjectID="_1650045123" r:id="rId344"/>
        </w:object>
      </w:r>
    </w:p>
    <w:p w14:paraId="6099C519" w14:textId="77777777" w:rsidR="003877AD" w:rsidRDefault="0029672E" w:rsidP="00632626">
      <w:pPr>
        <w:pStyle w:val="ListParagraph"/>
        <w:numPr>
          <w:ilvl w:val="0"/>
          <w:numId w:val="26"/>
        </w:numPr>
        <w:spacing w:after="0"/>
        <w:ind w:left="720"/>
      </w:pPr>
      <w:r>
        <w:t xml:space="preserve">Line thru </w:t>
      </w:r>
      <w:r w:rsidRPr="0029672E">
        <w:rPr>
          <w:position w:val="-14"/>
        </w:rPr>
        <w:object w:dxaOrig="1040" w:dyaOrig="400" w14:anchorId="78EC540E">
          <v:shape id="_x0000_i1196" type="#_x0000_t75" style="width:52.5pt;height:20.4pt" o:ole="">
            <v:imagedata r:id="rId345" o:title=""/>
          </v:shape>
          <o:OLEObject Type="Embed" ProgID="Equation.DSMT4" ShapeID="_x0000_i1196" DrawAspect="Content" ObjectID="_1650045124" r:id="rId346"/>
        </w:object>
      </w:r>
      <w:r>
        <w:t xml:space="preserve"> and </w:t>
      </w:r>
      <w:r w:rsidRPr="0029672E">
        <w:rPr>
          <w:position w:val="-14"/>
        </w:rPr>
        <w:object w:dxaOrig="1080" w:dyaOrig="400" w14:anchorId="1D619FB0">
          <v:shape id="_x0000_i1197" type="#_x0000_t75" style="width:54pt;height:20.4pt" o:ole="">
            <v:imagedata r:id="rId347" o:title=""/>
          </v:shape>
          <o:OLEObject Type="Embed" ProgID="Equation.DSMT4" ShapeID="_x0000_i1197" DrawAspect="Content" ObjectID="_1650045125" r:id="rId348"/>
        </w:object>
      </w:r>
      <w:r>
        <w:t xml:space="preserve"> is parallel to the tangent line and midpoint is between </w:t>
      </w:r>
      <w:r w:rsidRPr="0029672E">
        <w:rPr>
          <w:i/>
          <w:sz w:val="26"/>
          <w:szCs w:val="26"/>
        </w:rPr>
        <w:t>x</w:t>
      </w:r>
      <w:r>
        <w:t xml:space="preserve"> and </w:t>
      </w:r>
      <w:r w:rsidRPr="0029672E">
        <w:rPr>
          <w:i/>
          <w:sz w:val="26"/>
          <w:szCs w:val="26"/>
        </w:rPr>
        <w:t>y</w:t>
      </w:r>
      <w:r>
        <w:t>.</w:t>
      </w:r>
    </w:p>
    <w:p w14:paraId="062B2F52" w14:textId="77777777" w:rsidR="00360D7E" w:rsidRPr="0090490C" w:rsidRDefault="00360D7E" w:rsidP="00360D7E">
      <w:pPr>
        <w:rPr>
          <w:sz w:val="16"/>
        </w:rPr>
      </w:pPr>
    </w:p>
    <w:p w14:paraId="41C30B18" w14:textId="77777777" w:rsidR="00360D7E" w:rsidRDefault="00F96971" w:rsidP="00632626">
      <w:pPr>
        <w:pStyle w:val="ListParagraph"/>
        <w:numPr>
          <w:ilvl w:val="0"/>
          <w:numId w:val="26"/>
        </w:numPr>
        <w:spacing w:after="0"/>
        <w:ind w:left="630"/>
      </w:pPr>
      <w:r w:rsidRPr="00F96971">
        <w:rPr>
          <w:position w:val="-14"/>
        </w:rPr>
        <w:object w:dxaOrig="3120" w:dyaOrig="460" w14:anchorId="4537ED7E">
          <v:shape id="_x0000_i1198" type="#_x0000_t75" style="width:156pt;height:23.4pt" o:ole="">
            <v:imagedata r:id="rId349" o:title=""/>
          </v:shape>
          <o:OLEObject Type="Embed" ProgID="Equation.DSMT4" ShapeID="_x0000_i1198" DrawAspect="Content" ObjectID="_1650045126" r:id="rId350"/>
        </w:object>
      </w:r>
    </w:p>
    <w:p w14:paraId="728D7B4C" w14:textId="77777777" w:rsidR="00D20FAD" w:rsidRDefault="00D20FAD" w:rsidP="00D20FAD">
      <w:pPr>
        <w:pStyle w:val="ListParagraph"/>
        <w:spacing w:after="0"/>
      </w:pPr>
      <w:r w:rsidRPr="002E172B">
        <w:rPr>
          <w:position w:val="-28"/>
        </w:rPr>
        <w:object w:dxaOrig="2460" w:dyaOrig="760" w14:anchorId="0D9ECA5A">
          <v:shape id="_x0000_i1199" type="#_x0000_t75" style="width:123.6pt;height:38.4pt" o:ole="">
            <v:imagedata r:id="rId351" o:title=""/>
          </v:shape>
          <o:OLEObject Type="Embed" ProgID="Equation.DSMT4" ShapeID="_x0000_i1199" DrawAspect="Content" ObjectID="_1650045127" r:id="rId352"/>
        </w:object>
      </w:r>
    </w:p>
    <w:p w14:paraId="38BFFBCF" w14:textId="77777777" w:rsidR="00D20FAD" w:rsidRDefault="00D20FAD" w:rsidP="00D20FAD">
      <w:pPr>
        <w:pStyle w:val="ListParagraph"/>
        <w:tabs>
          <w:tab w:val="left" w:pos="1710"/>
        </w:tabs>
        <w:spacing w:after="0" w:line="360" w:lineRule="auto"/>
      </w:pPr>
      <w:r>
        <w:tab/>
      </w:r>
      <w:r w:rsidRPr="00D20FAD">
        <w:rPr>
          <w:position w:val="-26"/>
        </w:rPr>
        <w:object w:dxaOrig="1560" w:dyaOrig="600" w14:anchorId="1FC58E6D">
          <v:shape id="_x0000_i1200" type="#_x0000_t75" style="width:78pt;height:30pt" o:ole="">
            <v:imagedata r:id="rId353" o:title=""/>
          </v:shape>
          <o:OLEObject Type="Embed" ProgID="Equation.DSMT4" ShapeID="_x0000_i1200" DrawAspect="Content" ObjectID="_1650045128" r:id="rId354"/>
        </w:object>
      </w:r>
    </w:p>
    <w:p w14:paraId="382C0EF0" w14:textId="77777777" w:rsidR="00D20FAD" w:rsidRDefault="00D20FAD" w:rsidP="00D20FAD">
      <w:pPr>
        <w:pStyle w:val="ListParagraph"/>
        <w:spacing w:after="0"/>
      </w:pPr>
      <w:r w:rsidRPr="000716C0">
        <w:rPr>
          <w:position w:val="-26"/>
        </w:rPr>
        <w:object w:dxaOrig="2580" w:dyaOrig="720" w14:anchorId="78F5BA1F">
          <v:shape id="_x0000_i1201" type="#_x0000_t75" style="width:128.1pt;height:36.9pt" o:ole="">
            <v:imagedata r:id="rId355" o:title=""/>
          </v:shape>
          <o:OLEObject Type="Embed" ProgID="Equation.DSMT4" ShapeID="_x0000_i1201" DrawAspect="Content" ObjectID="_1650045129" r:id="rId356"/>
        </w:object>
      </w:r>
    </w:p>
    <w:p w14:paraId="0D45E5C2" w14:textId="77777777" w:rsidR="00D20FAD" w:rsidRDefault="00D20FAD" w:rsidP="00D20FAD">
      <w:pPr>
        <w:pStyle w:val="ListParagraph"/>
        <w:tabs>
          <w:tab w:val="left" w:pos="2070"/>
        </w:tabs>
        <w:spacing w:after="0"/>
      </w:pPr>
      <w:r>
        <w:tab/>
      </w:r>
      <w:r w:rsidRPr="000716C0">
        <w:rPr>
          <w:position w:val="-26"/>
        </w:rPr>
        <w:object w:dxaOrig="2560" w:dyaOrig="859" w14:anchorId="05F21EE4">
          <v:shape id="_x0000_i1202" type="#_x0000_t75" style="width:127.5pt;height:43.5pt" o:ole="">
            <v:imagedata r:id="rId357" o:title=""/>
          </v:shape>
          <o:OLEObject Type="Embed" ProgID="Equation.DSMT4" ShapeID="_x0000_i1202" DrawAspect="Content" ObjectID="_1650045130" r:id="rId358"/>
        </w:object>
      </w:r>
      <w:r>
        <w:t xml:space="preserve"> </w:t>
      </w:r>
    </w:p>
    <w:p w14:paraId="4D8BEB6A" w14:textId="77777777" w:rsidR="00D20FAD" w:rsidRDefault="00D20FAD" w:rsidP="00D20FAD">
      <w:pPr>
        <w:pStyle w:val="ListParagraph"/>
        <w:tabs>
          <w:tab w:val="left" w:pos="2070"/>
        </w:tabs>
        <w:spacing w:after="0" w:line="360" w:lineRule="auto"/>
      </w:pPr>
      <w:r>
        <w:tab/>
      </w:r>
      <w:r w:rsidRPr="00D20FAD">
        <w:rPr>
          <w:position w:val="-28"/>
        </w:rPr>
        <w:object w:dxaOrig="1980" w:dyaOrig="620" w14:anchorId="3497CC66">
          <v:shape id="_x0000_i1203" type="#_x0000_t75" style="width:99pt;height:31.5pt" o:ole="">
            <v:imagedata r:id="rId359" o:title=""/>
          </v:shape>
          <o:OLEObject Type="Embed" ProgID="Equation.DSMT4" ShapeID="_x0000_i1203" DrawAspect="Content" ObjectID="_1650045131" r:id="rId360"/>
        </w:object>
      </w:r>
    </w:p>
    <w:p w14:paraId="0BD3143B" w14:textId="77777777" w:rsidR="00D20FAD" w:rsidRDefault="00D20FAD" w:rsidP="00346BD8">
      <w:pPr>
        <w:pStyle w:val="ListParagraph"/>
        <w:spacing w:after="0" w:line="360" w:lineRule="auto"/>
      </w:pPr>
      <w:r w:rsidRPr="00D20FAD">
        <w:rPr>
          <w:position w:val="-14"/>
        </w:rPr>
        <w:object w:dxaOrig="2340" w:dyaOrig="480" w14:anchorId="3E89280A">
          <v:shape id="_x0000_i1204" type="#_x0000_t75" style="width:117pt;height:24pt" o:ole="">
            <v:imagedata r:id="rId361" o:title=""/>
          </v:shape>
          <o:OLEObject Type="Embed" ProgID="Equation.DSMT4" ShapeID="_x0000_i1204" DrawAspect="Content" ObjectID="_1650045132" r:id="rId362"/>
        </w:object>
      </w:r>
      <w:r>
        <w:t xml:space="preserve"> </w:t>
      </w:r>
    </w:p>
    <w:p w14:paraId="3BBBE34A" w14:textId="77777777" w:rsidR="00D20FAD" w:rsidRDefault="00D20FAD" w:rsidP="00346BD8">
      <w:pPr>
        <w:pStyle w:val="ListParagraph"/>
        <w:tabs>
          <w:tab w:val="left" w:pos="3600"/>
        </w:tabs>
        <w:spacing w:after="0" w:line="240" w:lineRule="auto"/>
      </w:pPr>
      <w:r w:rsidRPr="009336CC">
        <w:rPr>
          <w:position w:val="-28"/>
        </w:rPr>
        <w:object w:dxaOrig="2620" w:dyaOrig="700" w14:anchorId="2ED1F04F">
          <v:shape id="_x0000_i1205" type="#_x0000_t75" style="width:130.5pt;height:35.1pt" o:ole="">
            <v:imagedata r:id="rId363" o:title=""/>
          </v:shape>
          <o:OLEObject Type="Embed" ProgID="Equation.DSMT4" ShapeID="_x0000_i1205" DrawAspect="Content" ObjectID="_1650045133" r:id="rId364"/>
        </w:object>
      </w:r>
      <w:r w:rsidR="00346BD8">
        <w:tab/>
        <w:t>(</w:t>
      </w:r>
      <w:r w:rsidR="00346BD8" w:rsidRPr="00346BD8">
        <w:rPr>
          <w:b/>
          <w:i/>
          <w:color w:val="FF0000"/>
          <w:sz w:val="26"/>
          <w:szCs w:val="26"/>
        </w:rPr>
        <w:t>N</w:t>
      </w:r>
      <w:r w:rsidR="00346BD8" w:rsidRPr="006D1D84">
        <w:rPr>
          <w:b/>
          <w:color w:val="FF0000"/>
          <w:sz w:val="26"/>
          <w:szCs w:val="26"/>
        </w:rPr>
        <w:t>o</w:t>
      </w:r>
      <w:r w:rsidR="00346BD8">
        <w:t>)</w:t>
      </w:r>
    </w:p>
    <w:p w14:paraId="320B6F24" w14:textId="77777777" w:rsidR="00436ADC" w:rsidRPr="004C3788" w:rsidRDefault="00436ADC" w:rsidP="00207DDF">
      <w:bookmarkStart w:id="1" w:name="_GoBack"/>
      <w:bookmarkEnd w:id="1"/>
    </w:p>
    <w:sectPr w:rsidR="00436ADC" w:rsidRPr="004C3788" w:rsidSect="000A2F7D">
      <w:footerReference w:type="default" r:id="rId365"/>
      <w:pgSz w:w="12240" w:h="15840" w:code="1"/>
      <w:pgMar w:top="720" w:right="864" w:bottom="720" w:left="1152" w:header="288" w:footer="144" w:gutter="0"/>
      <w:pgNumType w:start="15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99D0BB" w14:textId="77777777" w:rsidR="00AA392A" w:rsidRDefault="00AA392A" w:rsidP="00A278B9">
      <w:r>
        <w:separator/>
      </w:r>
    </w:p>
  </w:endnote>
  <w:endnote w:type="continuationSeparator" w:id="0">
    <w:p w14:paraId="7DA7C040" w14:textId="77777777" w:rsidR="00AA392A" w:rsidRDefault="00AA392A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58E077" w14:textId="77777777" w:rsidR="00E80D79" w:rsidRDefault="00E80D7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76B21">
          <w:rPr>
            <w:noProof/>
          </w:rPr>
          <w:t>79</w:t>
        </w:r>
        <w:r>
          <w:rPr>
            <w:noProof/>
          </w:rPr>
          <w:fldChar w:fldCharType="end"/>
        </w:r>
      </w:p>
    </w:sdtContent>
  </w:sdt>
  <w:p w14:paraId="67A80926" w14:textId="77777777" w:rsidR="00E80D79" w:rsidRDefault="00E80D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A60C55" w14:textId="77777777" w:rsidR="00AA392A" w:rsidRDefault="00AA392A" w:rsidP="00A278B9">
      <w:r>
        <w:separator/>
      </w:r>
    </w:p>
  </w:footnote>
  <w:footnote w:type="continuationSeparator" w:id="0">
    <w:p w14:paraId="6923D54B" w14:textId="77777777" w:rsidR="00AA392A" w:rsidRDefault="00AA392A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26EF4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C0020B5"/>
    <w:multiLevelType w:val="hybridMultilevel"/>
    <w:tmpl w:val="B472295A"/>
    <w:lvl w:ilvl="0" w:tplc="C6D8BE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362DF"/>
    <w:multiLevelType w:val="hybridMultilevel"/>
    <w:tmpl w:val="AA1206AC"/>
    <w:lvl w:ilvl="0" w:tplc="6CD6EF0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0F1D0E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63240"/>
    <w:multiLevelType w:val="hybridMultilevel"/>
    <w:tmpl w:val="5328AD36"/>
    <w:lvl w:ilvl="0" w:tplc="A0B23E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837FC4"/>
    <w:multiLevelType w:val="hybridMultilevel"/>
    <w:tmpl w:val="8EBE7D0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264D0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410E73"/>
    <w:multiLevelType w:val="hybridMultilevel"/>
    <w:tmpl w:val="2A264B40"/>
    <w:lvl w:ilvl="0" w:tplc="5614C2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A327CE"/>
    <w:multiLevelType w:val="hybridMultilevel"/>
    <w:tmpl w:val="612A1AA6"/>
    <w:lvl w:ilvl="0" w:tplc="B7C6CF4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4E637AFD"/>
    <w:multiLevelType w:val="hybridMultilevel"/>
    <w:tmpl w:val="4622D736"/>
    <w:lvl w:ilvl="0" w:tplc="E2D211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174D41"/>
    <w:multiLevelType w:val="hybridMultilevel"/>
    <w:tmpl w:val="5A8C0A42"/>
    <w:lvl w:ilvl="0" w:tplc="03669FE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895008"/>
    <w:multiLevelType w:val="hybridMultilevel"/>
    <w:tmpl w:val="8AB265B4"/>
    <w:lvl w:ilvl="0" w:tplc="0E228F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4602C0"/>
    <w:multiLevelType w:val="hybridMultilevel"/>
    <w:tmpl w:val="5DF4B5BC"/>
    <w:lvl w:ilvl="0" w:tplc="767044B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D85580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3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</w:num>
  <w:num w:numId="2">
    <w:abstractNumId w:val="13"/>
  </w:num>
  <w:num w:numId="3">
    <w:abstractNumId w:val="8"/>
  </w:num>
  <w:num w:numId="4">
    <w:abstractNumId w:val="6"/>
  </w:num>
  <w:num w:numId="5">
    <w:abstractNumId w:val="9"/>
  </w:num>
  <w:num w:numId="6">
    <w:abstractNumId w:val="15"/>
  </w:num>
  <w:num w:numId="7">
    <w:abstractNumId w:val="25"/>
  </w:num>
  <w:num w:numId="8">
    <w:abstractNumId w:val="26"/>
  </w:num>
  <w:num w:numId="9">
    <w:abstractNumId w:val="11"/>
  </w:num>
  <w:num w:numId="10">
    <w:abstractNumId w:val="20"/>
  </w:num>
  <w:num w:numId="11">
    <w:abstractNumId w:val="32"/>
  </w:num>
  <w:num w:numId="12">
    <w:abstractNumId w:val="33"/>
  </w:num>
  <w:num w:numId="13">
    <w:abstractNumId w:val="29"/>
  </w:num>
  <w:num w:numId="14">
    <w:abstractNumId w:val="22"/>
  </w:num>
  <w:num w:numId="15">
    <w:abstractNumId w:val="4"/>
  </w:num>
  <w:num w:numId="16">
    <w:abstractNumId w:val="16"/>
  </w:num>
  <w:num w:numId="17">
    <w:abstractNumId w:val="28"/>
  </w:num>
  <w:num w:numId="18">
    <w:abstractNumId w:val="2"/>
  </w:num>
  <w:num w:numId="19">
    <w:abstractNumId w:val="18"/>
  </w:num>
  <w:num w:numId="20">
    <w:abstractNumId w:val="27"/>
  </w:num>
  <w:num w:numId="21">
    <w:abstractNumId w:val="24"/>
  </w:num>
  <w:num w:numId="22">
    <w:abstractNumId w:val="3"/>
  </w:num>
  <w:num w:numId="23">
    <w:abstractNumId w:val="31"/>
  </w:num>
  <w:num w:numId="24">
    <w:abstractNumId w:val="7"/>
  </w:num>
  <w:num w:numId="25">
    <w:abstractNumId w:val="10"/>
  </w:num>
  <w:num w:numId="26">
    <w:abstractNumId w:val="12"/>
  </w:num>
  <w:num w:numId="27">
    <w:abstractNumId w:val="30"/>
  </w:num>
  <w:num w:numId="28">
    <w:abstractNumId w:val="17"/>
  </w:num>
  <w:num w:numId="29">
    <w:abstractNumId w:val="19"/>
  </w:num>
  <w:num w:numId="30">
    <w:abstractNumId w:val="21"/>
  </w:num>
  <w:num w:numId="31">
    <w:abstractNumId w:val="23"/>
  </w:num>
  <w:num w:numId="32">
    <w:abstractNumId w:val="14"/>
  </w:num>
  <w:num w:numId="33">
    <w:abstractNumId w:val="0"/>
  </w:num>
  <w:num w:numId="34">
    <w:abstractNumId w:val="5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05183"/>
    <w:rsid w:val="000058BB"/>
    <w:rsid w:val="00011684"/>
    <w:rsid w:val="000147FD"/>
    <w:rsid w:val="000155F5"/>
    <w:rsid w:val="000169A7"/>
    <w:rsid w:val="000238E3"/>
    <w:rsid w:val="00023A8E"/>
    <w:rsid w:val="000245A4"/>
    <w:rsid w:val="000261CE"/>
    <w:rsid w:val="00030463"/>
    <w:rsid w:val="000310F5"/>
    <w:rsid w:val="00031594"/>
    <w:rsid w:val="000317C2"/>
    <w:rsid w:val="000318AE"/>
    <w:rsid w:val="00034504"/>
    <w:rsid w:val="000357A4"/>
    <w:rsid w:val="00035EF0"/>
    <w:rsid w:val="00037F11"/>
    <w:rsid w:val="000408A2"/>
    <w:rsid w:val="000419EF"/>
    <w:rsid w:val="00042E82"/>
    <w:rsid w:val="00043212"/>
    <w:rsid w:val="00044142"/>
    <w:rsid w:val="00046647"/>
    <w:rsid w:val="00046B27"/>
    <w:rsid w:val="00046B5A"/>
    <w:rsid w:val="00047DC4"/>
    <w:rsid w:val="000553C2"/>
    <w:rsid w:val="00055690"/>
    <w:rsid w:val="0006084B"/>
    <w:rsid w:val="00061AE6"/>
    <w:rsid w:val="000641FF"/>
    <w:rsid w:val="00064271"/>
    <w:rsid w:val="00065F05"/>
    <w:rsid w:val="0006637C"/>
    <w:rsid w:val="00066F6F"/>
    <w:rsid w:val="000707DE"/>
    <w:rsid w:val="000716C0"/>
    <w:rsid w:val="00074440"/>
    <w:rsid w:val="00074DCC"/>
    <w:rsid w:val="000751CF"/>
    <w:rsid w:val="0007576F"/>
    <w:rsid w:val="000761B4"/>
    <w:rsid w:val="00076B21"/>
    <w:rsid w:val="00081B8E"/>
    <w:rsid w:val="0008262E"/>
    <w:rsid w:val="000849EF"/>
    <w:rsid w:val="00085EB6"/>
    <w:rsid w:val="000861B9"/>
    <w:rsid w:val="000869BB"/>
    <w:rsid w:val="0009256A"/>
    <w:rsid w:val="00093FE4"/>
    <w:rsid w:val="00094036"/>
    <w:rsid w:val="000A2F7D"/>
    <w:rsid w:val="000A32BD"/>
    <w:rsid w:val="000A3B93"/>
    <w:rsid w:val="000A6ADE"/>
    <w:rsid w:val="000B14A7"/>
    <w:rsid w:val="000B33FA"/>
    <w:rsid w:val="000B5F7F"/>
    <w:rsid w:val="000C0FFF"/>
    <w:rsid w:val="000C1D3C"/>
    <w:rsid w:val="000C37C5"/>
    <w:rsid w:val="000C37C8"/>
    <w:rsid w:val="000C4011"/>
    <w:rsid w:val="000C49B2"/>
    <w:rsid w:val="000C5081"/>
    <w:rsid w:val="000D07B3"/>
    <w:rsid w:val="000D1A9B"/>
    <w:rsid w:val="000D2F27"/>
    <w:rsid w:val="000D3240"/>
    <w:rsid w:val="000D43C3"/>
    <w:rsid w:val="000D55DF"/>
    <w:rsid w:val="000D69BC"/>
    <w:rsid w:val="000D78C1"/>
    <w:rsid w:val="000E214A"/>
    <w:rsid w:val="000E263F"/>
    <w:rsid w:val="000E5E00"/>
    <w:rsid w:val="000E6338"/>
    <w:rsid w:val="000E71B7"/>
    <w:rsid w:val="000F0839"/>
    <w:rsid w:val="000F088A"/>
    <w:rsid w:val="000F2497"/>
    <w:rsid w:val="000F2DEB"/>
    <w:rsid w:val="000F2E11"/>
    <w:rsid w:val="000F2EA4"/>
    <w:rsid w:val="000F3609"/>
    <w:rsid w:val="000F3640"/>
    <w:rsid w:val="000F462C"/>
    <w:rsid w:val="00100EF3"/>
    <w:rsid w:val="0010333F"/>
    <w:rsid w:val="001059C9"/>
    <w:rsid w:val="00110AB6"/>
    <w:rsid w:val="00114F80"/>
    <w:rsid w:val="001160E3"/>
    <w:rsid w:val="00116D37"/>
    <w:rsid w:val="00121330"/>
    <w:rsid w:val="0012234E"/>
    <w:rsid w:val="00124286"/>
    <w:rsid w:val="001248FB"/>
    <w:rsid w:val="00124C83"/>
    <w:rsid w:val="00127721"/>
    <w:rsid w:val="00127D20"/>
    <w:rsid w:val="00127D51"/>
    <w:rsid w:val="0013106E"/>
    <w:rsid w:val="00131256"/>
    <w:rsid w:val="00132639"/>
    <w:rsid w:val="00132F13"/>
    <w:rsid w:val="00133716"/>
    <w:rsid w:val="0013395D"/>
    <w:rsid w:val="00135174"/>
    <w:rsid w:val="001353D8"/>
    <w:rsid w:val="00141006"/>
    <w:rsid w:val="00141201"/>
    <w:rsid w:val="001449AB"/>
    <w:rsid w:val="00146EF9"/>
    <w:rsid w:val="0014749E"/>
    <w:rsid w:val="001529B3"/>
    <w:rsid w:val="00153012"/>
    <w:rsid w:val="00155A68"/>
    <w:rsid w:val="0016004A"/>
    <w:rsid w:val="00160728"/>
    <w:rsid w:val="0016100E"/>
    <w:rsid w:val="00162384"/>
    <w:rsid w:val="001631F6"/>
    <w:rsid w:val="00163711"/>
    <w:rsid w:val="00163AFF"/>
    <w:rsid w:val="0016743B"/>
    <w:rsid w:val="00171DF8"/>
    <w:rsid w:val="0017358D"/>
    <w:rsid w:val="00173AC1"/>
    <w:rsid w:val="0017545B"/>
    <w:rsid w:val="001764F1"/>
    <w:rsid w:val="00177124"/>
    <w:rsid w:val="0018279D"/>
    <w:rsid w:val="00183DE9"/>
    <w:rsid w:val="00184101"/>
    <w:rsid w:val="00184D4E"/>
    <w:rsid w:val="00184E9A"/>
    <w:rsid w:val="001851A8"/>
    <w:rsid w:val="00186EBF"/>
    <w:rsid w:val="0018720E"/>
    <w:rsid w:val="00187F9F"/>
    <w:rsid w:val="001900B2"/>
    <w:rsid w:val="00192861"/>
    <w:rsid w:val="0019327F"/>
    <w:rsid w:val="001937A6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B015B"/>
    <w:rsid w:val="001B2335"/>
    <w:rsid w:val="001B3025"/>
    <w:rsid w:val="001B5CD3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12F"/>
    <w:rsid w:val="001D323A"/>
    <w:rsid w:val="001D3606"/>
    <w:rsid w:val="001D3A6D"/>
    <w:rsid w:val="001D4173"/>
    <w:rsid w:val="001D7CC2"/>
    <w:rsid w:val="001E1FCD"/>
    <w:rsid w:val="001E2EFA"/>
    <w:rsid w:val="001E37E8"/>
    <w:rsid w:val="001E4E3A"/>
    <w:rsid w:val="001E7AEC"/>
    <w:rsid w:val="001F10E5"/>
    <w:rsid w:val="001F5ABB"/>
    <w:rsid w:val="001F698D"/>
    <w:rsid w:val="00200AC3"/>
    <w:rsid w:val="00201A93"/>
    <w:rsid w:val="00203122"/>
    <w:rsid w:val="00203167"/>
    <w:rsid w:val="00204AD5"/>
    <w:rsid w:val="00204F5F"/>
    <w:rsid w:val="00206971"/>
    <w:rsid w:val="00206F85"/>
    <w:rsid w:val="00207DDF"/>
    <w:rsid w:val="002101BB"/>
    <w:rsid w:val="0021130E"/>
    <w:rsid w:val="002131FF"/>
    <w:rsid w:val="00213304"/>
    <w:rsid w:val="0021464E"/>
    <w:rsid w:val="002151FD"/>
    <w:rsid w:val="0021575C"/>
    <w:rsid w:val="00215DCC"/>
    <w:rsid w:val="0022060F"/>
    <w:rsid w:val="00220F83"/>
    <w:rsid w:val="0022221C"/>
    <w:rsid w:val="00223139"/>
    <w:rsid w:val="00226912"/>
    <w:rsid w:val="00227045"/>
    <w:rsid w:val="00227473"/>
    <w:rsid w:val="00230E8A"/>
    <w:rsid w:val="0023245B"/>
    <w:rsid w:val="00233A1A"/>
    <w:rsid w:val="00235280"/>
    <w:rsid w:val="00235579"/>
    <w:rsid w:val="00235652"/>
    <w:rsid w:val="00235B9C"/>
    <w:rsid w:val="00237549"/>
    <w:rsid w:val="002407E0"/>
    <w:rsid w:val="00240CE7"/>
    <w:rsid w:val="002412DF"/>
    <w:rsid w:val="002433DC"/>
    <w:rsid w:val="00244438"/>
    <w:rsid w:val="002526AF"/>
    <w:rsid w:val="00253777"/>
    <w:rsid w:val="00256C0D"/>
    <w:rsid w:val="00256EF6"/>
    <w:rsid w:val="0025707C"/>
    <w:rsid w:val="00257DC5"/>
    <w:rsid w:val="00260A17"/>
    <w:rsid w:val="002619E0"/>
    <w:rsid w:val="0026253F"/>
    <w:rsid w:val="002639DB"/>
    <w:rsid w:val="00263DAD"/>
    <w:rsid w:val="00265617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2A19"/>
    <w:rsid w:val="002932D6"/>
    <w:rsid w:val="0029401F"/>
    <w:rsid w:val="00294088"/>
    <w:rsid w:val="0029672E"/>
    <w:rsid w:val="002974E7"/>
    <w:rsid w:val="002976A4"/>
    <w:rsid w:val="00297E39"/>
    <w:rsid w:val="002A05A4"/>
    <w:rsid w:val="002A1E2A"/>
    <w:rsid w:val="002A65E8"/>
    <w:rsid w:val="002B1EC6"/>
    <w:rsid w:val="002B245F"/>
    <w:rsid w:val="002B309D"/>
    <w:rsid w:val="002B3F2A"/>
    <w:rsid w:val="002B4261"/>
    <w:rsid w:val="002B4EED"/>
    <w:rsid w:val="002B63B8"/>
    <w:rsid w:val="002B66AF"/>
    <w:rsid w:val="002B6CF5"/>
    <w:rsid w:val="002B7B2D"/>
    <w:rsid w:val="002C07DC"/>
    <w:rsid w:val="002C0A42"/>
    <w:rsid w:val="002C33BF"/>
    <w:rsid w:val="002C3906"/>
    <w:rsid w:val="002C3C92"/>
    <w:rsid w:val="002C4CBE"/>
    <w:rsid w:val="002C5E4B"/>
    <w:rsid w:val="002C7BF8"/>
    <w:rsid w:val="002D136B"/>
    <w:rsid w:val="002D4C19"/>
    <w:rsid w:val="002D5114"/>
    <w:rsid w:val="002D5B03"/>
    <w:rsid w:val="002D669C"/>
    <w:rsid w:val="002D67B8"/>
    <w:rsid w:val="002D70C5"/>
    <w:rsid w:val="002E0EA8"/>
    <w:rsid w:val="002E172B"/>
    <w:rsid w:val="002E302F"/>
    <w:rsid w:val="002E3F85"/>
    <w:rsid w:val="002E4886"/>
    <w:rsid w:val="002E4AE2"/>
    <w:rsid w:val="002E5FAD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EB9"/>
    <w:rsid w:val="00307333"/>
    <w:rsid w:val="00310429"/>
    <w:rsid w:val="0031087F"/>
    <w:rsid w:val="003108B7"/>
    <w:rsid w:val="00312F7D"/>
    <w:rsid w:val="00314697"/>
    <w:rsid w:val="003163C9"/>
    <w:rsid w:val="00316F80"/>
    <w:rsid w:val="00317E8A"/>
    <w:rsid w:val="003202D7"/>
    <w:rsid w:val="0032068D"/>
    <w:rsid w:val="003208E5"/>
    <w:rsid w:val="00322A2C"/>
    <w:rsid w:val="00322E44"/>
    <w:rsid w:val="00323EE9"/>
    <w:rsid w:val="003243DF"/>
    <w:rsid w:val="0032484C"/>
    <w:rsid w:val="003256AD"/>
    <w:rsid w:val="00325CD2"/>
    <w:rsid w:val="00326D81"/>
    <w:rsid w:val="003277DE"/>
    <w:rsid w:val="00330029"/>
    <w:rsid w:val="0033124F"/>
    <w:rsid w:val="00333355"/>
    <w:rsid w:val="003334BC"/>
    <w:rsid w:val="003360F8"/>
    <w:rsid w:val="00336778"/>
    <w:rsid w:val="003375B8"/>
    <w:rsid w:val="00340986"/>
    <w:rsid w:val="00341927"/>
    <w:rsid w:val="00341939"/>
    <w:rsid w:val="0034351B"/>
    <w:rsid w:val="00343564"/>
    <w:rsid w:val="003459D8"/>
    <w:rsid w:val="00346BD8"/>
    <w:rsid w:val="00346C53"/>
    <w:rsid w:val="00346D75"/>
    <w:rsid w:val="00347B11"/>
    <w:rsid w:val="00351B85"/>
    <w:rsid w:val="003531F9"/>
    <w:rsid w:val="003553FB"/>
    <w:rsid w:val="003554B4"/>
    <w:rsid w:val="00355600"/>
    <w:rsid w:val="00356653"/>
    <w:rsid w:val="00357D47"/>
    <w:rsid w:val="00360413"/>
    <w:rsid w:val="00360D7E"/>
    <w:rsid w:val="00361B0B"/>
    <w:rsid w:val="00362366"/>
    <w:rsid w:val="00364873"/>
    <w:rsid w:val="00364FB9"/>
    <w:rsid w:val="00366959"/>
    <w:rsid w:val="00370679"/>
    <w:rsid w:val="003706AA"/>
    <w:rsid w:val="00370CC3"/>
    <w:rsid w:val="00371B8F"/>
    <w:rsid w:val="003721DC"/>
    <w:rsid w:val="00374AC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7AD"/>
    <w:rsid w:val="003879C8"/>
    <w:rsid w:val="003901E4"/>
    <w:rsid w:val="00391293"/>
    <w:rsid w:val="003931F9"/>
    <w:rsid w:val="0039345F"/>
    <w:rsid w:val="00394BC8"/>
    <w:rsid w:val="00395BB4"/>
    <w:rsid w:val="003977D7"/>
    <w:rsid w:val="00397974"/>
    <w:rsid w:val="003A19C8"/>
    <w:rsid w:val="003A2461"/>
    <w:rsid w:val="003A2696"/>
    <w:rsid w:val="003A2906"/>
    <w:rsid w:val="003A34A5"/>
    <w:rsid w:val="003A36FB"/>
    <w:rsid w:val="003A4343"/>
    <w:rsid w:val="003A5352"/>
    <w:rsid w:val="003A5F13"/>
    <w:rsid w:val="003A6937"/>
    <w:rsid w:val="003A7209"/>
    <w:rsid w:val="003A79A7"/>
    <w:rsid w:val="003A7F74"/>
    <w:rsid w:val="003B0739"/>
    <w:rsid w:val="003B1C2F"/>
    <w:rsid w:val="003B369E"/>
    <w:rsid w:val="003C235D"/>
    <w:rsid w:val="003C5010"/>
    <w:rsid w:val="003C5F40"/>
    <w:rsid w:val="003D25F4"/>
    <w:rsid w:val="003D355C"/>
    <w:rsid w:val="003D3840"/>
    <w:rsid w:val="003D53D5"/>
    <w:rsid w:val="003D5B53"/>
    <w:rsid w:val="003D6F2C"/>
    <w:rsid w:val="003D70C3"/>
    <w:rsid w:val="003D71BD"/>
    <w:rsid w:val="003D7DD5"/>
    <w:rsid w:val="003E0BB3"/>
    <w:rsid w:val="003E20D0"/>
    <w:rsid w:val="003E2488"/>
    <w:rsid w:val="003E7521"/>
    <w:rsid w:val="003E7CB3"/>
    <w:rsid w:val="003E7D78"/>
    <w:rsid w:val="003F4527"/>
    <w:rsid w:val="003F4C3C"/>
    <w:rsid w:val="003F54DE"/>
    <w:rsid w:val="003F5AF8"/>
    <w:rsid w:val="003F63AA"/>
    <w:rsid w:val="00400CC3"/>
    <w:rsid w:val="00401668"/>
    <w:rsid w:val="004024D6"/>
    <w:rsid w:val="00402DA8"/>
    <w:rsid w:val="00404209"/>
    <w:rsid w:val="0040479C"/>
    <w:rsid w:val="0040731B"/>
    <w:rsid w:val="00410018"/>
    <w:rsid w:val="00410F6A"/>
    <w:rsid w:val="004111F3"/>
    <w:rsid w:val="004112BA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328A"/>
    <w:rsid w:val="004241DD"/>
    <w:rsid w:val="004276C0"/>
    <w:rsid w:val="00431237"/>
    <w:rsid w:val="00432035"/>
    <w:rsid w:val="0043292E"/>
    <w:rsid w:val="00433078"/>
    <w:rsid w:val="0043649F"/>
    <w:rsid w:val="00436ADC"/>
    <w:rsid w:val="00436F22"/>
    <w:rsid w:val="00436FA1"/>
    <w:rsid w:val="00437E64"/>
    <w:rsid w:val="00442598"/>
    <w:rsid w:val="0044457E"/>
    <w:rsid w:val="004479B1"/>
    <w:rsid w:val="00452C8C"/>
    <w:rsid w:val="00453093"/>
    <w:rsid w:val="0045605E"/>
    <w:rsid w:val="00457027"/>
    <w:rsid w:val="004617F0"/>
    <w:rsid w:val="004626A8"/>
    <w:rsid w:val="00464536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5587"/>
    <w:rsid w:val="004763FB"/>
    <w:rsid w:val="004801A6"/>
    <w:rsid w:val="004807F0"/>
    <w:rsid w:val="0048178F"/>
    <w:rsid w:val="004821B2"/>
    <w:rsid w:val="00483EDE"/>
    <w:rsid w:val="004844F2"/>
    <w:rsid w:val="004851C8"/>
    <w:rsid w:val="00485AF1"/>
    <w:rsid w:val="00485CA6"/>
    <w:rsid w:val="00486FF6"/>
    <w:rsid w:val="004878FA"/>
    <w:rsid w:val="00490946"/>
    <w:rsid w:val="004913FB"/>
    <w:rsid w:val="00491D95"/>
    <w:rsid w:val="00492E67"/>
    <w:rsid w:val="004943C3"/>
    <w:rsid w:val="004955F6"/>
    <w:rsid w:val="00495E56"/>
    <w:rsid w:val="004A0936"/>
    <w:rsid w:val="004A211C"/>
    <w:rsid w:val="004A2A6D"/>
    <w:rsid w:val="004A5947"/>
    <w:rsid w:val="004A698B"/>
    <w:rsid w:val="004A6EED"/>
    <w:rsid w:val="004B077F"/>
    <w:rsid w:val="004B0AA9"/>
    <w:rsid w:val="004B1828"/>
    <w:rsid w:val="004B1834"/>
    <w:rsid w:val="004B1F58"/>
    <w:rsid w:val="004B2519"/>
    <w:rsid w:val="004B4C91"/>
    <w:rsid w:val="004B5920"/>
    <w:rsid w:val="004B601F"/>
    <w:rsid w:val="004B633D"/>
    <w:rsid w:val="004B7041"/>
    <w:rsid w:val="004C14AD"/>
    <w:rsid w:val="004C21CE"/>
    <w:rsid w:val="004C3788"/>
    <w:rsid w:val="004C3F1C"/>
    <w:rsid w:val="004C6910"/>
    <w:rsid w:val="004C79BD"/>
    <w:rsid w:val="004D17A2"/>
    <w:rsid w:val="004D1AF4"/>
    <w:rsid w:val="004D1D18"/>
    <w:rsid w:val="004D20C2"/>
    <w:rsid w:val="004D43D4"/>
    <w:rsid w:val="004E0BF1"/>
    <w:rsid w:val="004E3DD1"/>
    <w:rsid w:val="004E3E88"/>
    <w:rsid w:val="004E43D7"/>
    <w:rsid w:val="004E487F"/>
    <w:rsid w:val="004E5311"/>
    <w:rsid w:val="004E5B9C"/>
    <w:rsid w:val="004E62EF"/>
    <w:rsid w:val="004E6C00"/>
    <w:rsid w:val="004F1BC1"/>
    <w:rsid w:val="004F26DF"/>
    <w:rsid w:val="004F2EDA"/>
    <w:rsid w:val="004F606F"/>
    <w:rsid w:val="004F7264"/>
    <w:rsid w:val="004F7638"/>
    <w:rsid w:val="00500688"/>
    <w:rsid w:val="00502DB7"/>
    <w:rsid w:val="0050391D"/>
    <w:rsid w:val="005045E3"/>
    <w:rsid w:val="00504AB0"/>
    <w:rsid w:val="00505883"/>
    <w:rsid w:val="00506E48"/>
    <w:rsid w:val="005117BC"/>
    <w:rsid w:val="00511C00"/>
    <w:rsid w:val="00512614"/>
    <w:rsid w:val="005129F4"/>
    <w:rsid w:val="00514281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2963"/>
    <w:rsid w:val="00525614"/>
    <w:rsid w:val="005265D6"/>
    <w:rsid w:val="00527E20"/>
    <w:rsid w:val="00530D7F"/>
    <w:rsid w:val="00531541"/>
    <w:rsid w:val="00535E65"/>
    <w:rsid w:val="005376F8"/>
    <w:rsid w:val="00537B0B"/>
    <w:rsid w:val="00537F64"/>
    <w:rsid w:val="0054128C"/>
    <w:rsid w:val="00542976"/>
    <w:rsid w:val="0054547E"/>
    <w:rsid w:val="005501AA"/>
    <w:rsid w:val="00551D85"/>
    <w:rsid w:val="005525E6"/>
    <w:rsid w:val="00555424"/>
    <w:rsid w:val="005554AA"/>
    <w:rsid w:val="00555F62"/>
    <w:rsid w:val="00556EB4"/>
    <w:rsid w:val="0055794C"/>
    <w:rsid w:val="00563177"/>
    <w:rsid w:val="00564FD7"/>
    <w:rsid w:val="00566E73"/>
    <w:rsid w:val="00570438"/>
    <w:rsid w:val="005716D4"/>
    <w:rsid w:val="00572CB1"/>
    <w:rsid w:val="00575B26"/>
    <w:rsid w:val="00576162"/>
    <w:rsid w:val="00577885"/>
    <w:rsid w:val="005819DB"/>
    <w:rsid w:val="0058258C"/>
    <w:rsid w:val="00585343"/>
    <w:rsid w:val="00585EA1"/>
    <w:rsid w:val="00590394"/>
    <w:rsid w:val="00590C61"/>
    <w:rsid w:val="0059168A"/>
    <w:rsid w:val="00591800"/>
    <w:rsid w:val="005927D8"/>
    <w:rsid w:val="00592B1F"/>
    <w:rsid w:val="005934E8"/>
    <w:rsid w:val="0059557E"/>
    <w:rsid w:val="00595CC9"/>
    <w:rsid w:val="005974EF"/>
    <w:rsid w:val="00597A53"/>
    <w:rsid w:val="00597F42"/>
    <w:rsid w:val="005A2C42"/>
    <w:rsid w:val="005A5952"/>
    <w:rsid w:val="005A5DC3"/>
    <w:rsid w:val="005A66D7"/>
    <w:rsid w:val="005B2848"/>
    <w:rsid w:val="005B28CB"/>
    <w:rsid w:val="005B2B98"/>
    <w:rsid w:val="005B32A7"/>
    <w:rsid w:val="005B4140"/>
    <w:rsid w:val="005B4A9D"/>
    <w:rsid w:val="005B5481"/>
    <w:rsid w:val="005B558F"/>
    <w:rsid w:val="005B6109"/>
    <w:rsid w:val="005B7160"/>
    <w:rsid w:val="005B7738"/>
    <w:rsid w:val="005B7B8A"/>
    <w:rsid w:val="005C0E6F"/>
    <w:rsid w:val="005C184D"/>
    <w:rsid w:val="005C3B26"/>
    <w:rsid w:val="005C4652"/>
    <w:rsid w:val="005C5027"/>
    <w:rsid w:val="005C6F17"/>
    <w:rsid w:val="005D2E28"/>
    <w:rsid w:val="005D3010"/>
    <w:rsid w:val="005D4BB1"/>
    <w:rsid w:val="005D682A"/>
    <w:rsid w:val="005D75DF"/>
    <w:rsid w:val="005E2E71"/>
    <w:rsid w:val="005E3072"/>
    <w:rsid w:val="005E3B54"/>
    <w:rsid w:val="005F1DDD"/>
    <w:rsid w:val="005F21E6"/>
    <w:rsid w:val="005F2B0B"/>
    <w:rsid w:val="005F405A"/>
    <w:rsid w:val="005F457E"/>
    <w:rsid w:val="005F56E4"/>
    <w:rsid w:val="005F573B"/>
    <w:rsid w:val="005F595B"/>
    <w:rsid w:val="005F6BD8"/>
    <w:rsid w:val="005F7583"/>
    <w:rsid w:val="005F7D04"/>
    <w:rsid w:val="005F7DE3"/>
    <w:rsid w:val="006005F2"/>
    <w:rsid w:val="00601DDC"/>
    <w:rsid w:val="00601DFE"/>
    <w:rsid w:val="00601FB5"/>
    <w:rsid w:val="00603473"/>
    <w:rsid w:val="00605CD1"/>
    <w:rsid w:val="00606563"/>
    <w:rsid w:val="00607323"/>
    <w:rsid w:val="00607D80"/>
    <w:rsid w:val="006118E5"/>
    <w:rsid w:val="00612047"/>
    <w:rsid w:val="00612530"/>
    <w:rsid w:val="00612C30"/>
    <w:rsid w:val="0061332A"/>
    <w:rsid w:val="00613533"/>
    <w:rsid w:val="006156B5"/>
    <w:rsid w:val="00617615"/>
    <w:rsid w:val="00620CB5"/>
    <w:rsid w:val="0062190E"/>
    <w:rsid w:val="00623359"/>
    <w:rsid w:val="00623816"/>
    <w:rsid w:val="006266C8"/>
    <w:rsid w:val="00627123"/>
    <w:rsid w:val="00630242"/>
    <w:rsid w:val="00630930"/>
    <w:rsid w:val="00630C29"/>
    <w:rsid w:val="00631BF4"/>
    <w:rsid w:val="00632626"/>
    <w:rsid w:val="006335A8"/>
    <w:rsid w:val="00633E14"/>
    <w:rsid w:val="00634B35"/>
    <w:rsid w:val="00637477"/>
    <w:rsid w:val="00637D84"/>
    <w:rsid w:val="00640496"/>
    <w:rsid w:val="006407C6"/>
    <w:rsid w:val="00640A3F"/>
    <w:rsid w:val="00640A64"/>
    <w:rsid w:val="00641E2F"/>
    <w:rsid w:val="00642F58"/>
    <w:rsid w:val="00643347"/>
    <w:rsid w:val="00644592"/>
    <w:rsid w:val="00644BDC"/>
    <w:rsid w:val="00645F4E"/>
    <w:rsid w:val="006460AC"/>
    <w:rsid w:val="00646F04"/>
    <w:rsid w:val="00647137"/>
    <w:rsid w:val="00656602"/>
    <w:rsid w:val="00656BBC"/>
    <w:rsid w:val="00662E98"/>
    <w:rsid w:val="0066367B"/>
    <w:rsid w:val="0066423B"/>
    <w:rsid w:val="00664DAD"/>
    <w:rsid w:val="00665C7E"/>
    <w:rsid w:val="00666B04"/>
    <w:rsid w:val="00667522"/>
    <w:rsid w:val="0067220C"/>
    <w:rsid w:val="006731AF"/>
    <w:rsid w:val="00675219"/>
    <w:rsid w:val="00675E7E"/>
    <w:rsid w:val="00676B3A"/>
    <w:rsid w:val="00682C7E"/>
    <w:rsid w:val="00686504"/>
    <w:rsid w:val="0068656F"/>
    <w:rsid w:val="00686CA9"/>
    <w:rsid w:val="00687212"/>
    <w:rsid w:val="0068721F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1D37"/>
    <w:rsid w:val="006C22E4"/>
    <w:rsid w:val="006C6BD5"/>
    <w:rsid w:val="006C7B77"/>
    <w:rsid w:val="006D0B27"/>
    <w:rsid w:val="006D15B4"/>
    <w:rsid w:val="006D17E7"/>
    <w:rsid w:val="006D1D84"/>
    <w:rsid w:val="006D4A3D"/>
    <w:rsid w:val="006D5C4B"/>
    <w:rsid w:val="006D7E18"/>
    <w:rsid w:val="006D7FBA"/>
    <w:rsid w:val="006E1DC1"/>
    <w:rsid w:val="006E27C3"/>
    <w:rsid w:val="006E3946"/>
    <w:rsid w:val="006E4A41"/>
    <w:rsid w:val="006E4FD7"/>
    <w:rsid w:val="006E7E53"/>
    <w:rsid w:val="006F42B7"/>
    <w:rsid w:val="006F5C4B"/>
    <w:rsid w:val="006F64BF"/>
    <w:rsid w:val="006F6C2E"/>
    <w:rsid w:val="00700926"/>
    <w:rsid w:val="00701290"/>
    <w:rsid w:val="00703AF7"/>
    <w:rsid w:val="0070530A"/>
    <w:rsid w:val="0070617F"/>
    <w:rsid w:val="00706254"/>
    <w:rsid w:val="007065AE"/>
    <w:rsid w:val="00706AF3"/>
    <w:rsid w:val="0071040F"/>
    <w:rsid w:val="0071215B"/>
    <w:rsid w:val="00712E73"/>
    <w:rsid w:val="00713761"/>
    <w:rsid w:val="00713B1E"/>
    <w:rsid w:val="00713CF9"/>
    <w:rsid w:val="00715B70"/>
    <w:rsid w:val="0071724C"/>
    <w:rsid w:val="007200FB"/>
    <w:rsid w:val="0072061F"/>
    <w:rsid w:val="00721EB0"/>
    <w:rsid w:val="00723964"/>
    <w:rsid w:val="00724F9E"/>
    <w:rsid w:val="007270E2"/>
    <w:rsid w:val="00730779"/>
    <w:rsid w:val="00730EB9"/>
    <w:rsid w:val="007339AB"/>
    <w:rsid w:val="00737ED5"/>
    <w:rsid w:val="00741F77"/>
    <w:rsid w:val="0074216F"/>
    <w:rsid w:val="00743F1C"/>
    <w:rsid w:val="0075153F"/>
    <w:rsid w:val="00751B13"/>
    <w:rsid w:val="00752640"/>
    <w:rsid w:val="0075290F"/>
    <w:rsid w:val="007529E0"/>
    <w:rsid w:val="007530F5"/>
    <w:rsid w:val="00753F5C"/>
    <w:rsid w:val="00757407"/>
    <w:rsid w:val="007609B2"/>
    <w:rsid w:val="00760E16"/>
    <w:rsid w:val="00761457"/>
    <w:rsid w:val="00761F59"/>
    <w:rsid w:val="007635D4"/>
    <w:rsid w:val="00765F71"/>
    <w:rsid w:val="00772356"/>
    <w:rsid w:val="00773CEF"/>
    <w:rsid w:val="00780AB9"/>
    <w:rsid w:val="00781665"/>
    <w:rsid w:val="00781B55"/>
    <w:rsid w:val="00782F2F"/>
    <w:rsid w:val="00783BC1"/>
    <w:rsid w:val="0078648C"/>
    <w:rsid w:val="007865BA"/>
    <w:rsid w:val="007868A2"/>
    <w:rsid w:val="00791023"/>
    <w:rsid w:val="0079351C"/>
    <w:rsid w:val="00793A3A"/>
    <w:rsid w:val="00797B39"/>
    <w:rsid w:val="007A0469"/>
    <w:rsid w:val="007A050E"/>
    <w:rsid w:val="007A124C"/>
    <w:rsid w:val="007A282E"/>
    <w:rsid w:val="007A3532"/>
    <w:rsid w:val="007A3E36"/>
    <w:rsid w:val="007A4575"/>
    <w:rsid w:val="007A4DAF"/>
    <w:rsid w:val="007A649A"/>
    <w:rsid w:val="007A6C1E"/>
    <w:rsid w:val="007A6CAB"/>
    <w:rsid w:val="007B2882"/>
    <w:rsid w:val="007B2A93"/>
    <w:rsid w:val="007B324D"/>
    <w:rsid w:val="007B3B0F"/>
    <w:rsid w:val="007B3E23"/>
    <w:rsid w:val="007B3EAB"/>
    <w:rsid w:val="007B73BB"/>
    <w:rsid w:val="007B7857"/>
    <w:rsid w:val="007B7CA5"/>
    <w:rsid w:val="007C0EC7"/>
    <w:rsid w:val="007C1481"/>
    <w:rsid w:val="007C2BD2"/>
    <w:rsid w:val="007C30FF"/>
    <w:rsid w:val="007C533F"/>
    <w:rsid w:val="007C568F"/>
    <w:rsid w:val="007C6F79"/>
    <w:rsid w:val="007D1188"/>
    <w:rsid w:val="007D49D2"/>
    <w:rsid w:val="007D6454"/>
    <w:rsid w:val="007D7A68"/>
    <w:rsid w:val="007E021D"/>
    <w:rsid w:val="007E1ACC"/>
    <w:rsid w:val="007E2145"/>
    <w:rsid w:val="007E36A3"/>
    <w:rsid w:val="007E44AB"/>
    <w:rsid w:val="007E473C"/>
    <w:rsid w:val="007E5594"/>
    <w:rsid w:val="007E7625"/>
    <w:rsid w:val="007F252F"/>
    <w:rsid w:val="007F3252"/>
    <w:rsid w:val="007F60F5"/>
    <w:rsid w:val="007F6DB5"/>
    <w:rsid w:val="0080044A"/>
    <w:rsid w:val="00800CC8"/>
    <w:rsid w:val="00802D9C"/>
    <w:rsid w:val="00804768"/>
    <w:rsid w:val="00806ABE"/>
    <w:rsid w:val="00810372"/>
    <w:rsid w:val="00811C9C"/>
    <w:rsid w:val="00812437"/>
    <w:rsid w:val="00812D52"/>
    <w:rsid w:val="00813017"/>
    <w:rsid w:val="00813891"/>
    <w:rsid w:val="008178C7"/>
    <w:rsid w:val="008205D7"/>
    <w:rsid w:val="008212C9"/>
    <w:rsid w:val="00821C4B"/>
    <w:rsid w:val="00821D99"/>
    <w:rsid w:val="008235B9"/>
    <w:rsid w:val="00825805"/>
    <w:rsid w:val="00834DA1"/>
    <w:rsid w:val="00834E06"/>
    <w:rsid w:val="00835122"/>
    <w:rsid w:val="00835314"/>
    <w:rsid w:val="00835963"/>
    <w:rsid w:val="00836C96"/>
    <w:rsid w:val="0083730D"/>
    <w:rsid w:val="008411D4"/>
    <w:rsid w:val="00841910"/>
    <w:rsid w:val="00845588"/>
    <w:rsid w:val="00845E4C"/>
    <w:rsid w:val="00850952"/>
    <w:rsid w:val="00850956"/>
    <w:rsid w:val="00852CCD"/>
    <w:rsid w:val="0085340C"/>
    <w:rsid w:val="00853C4A"/>
    <w:rsid w:val="0086073F"/>
    <w:rsid w:val="00861419"/>
    <w:rsid w:val="008630AB"/>
    <w:rsid w:val="00863411"/>
    <w:rsid w:val="00863FDE"/>
    <w:rsid w:val="008648D4"/>
    <w:rsid w:val="00864BC8"/>
    <w:rsid w:val="00864E1C"/>
    <w:rsid w:val="00865611"/>
    <w:rsid w:val="00867017"/>
    <w:rsid w:val="00867032"/>
    <w:rsid w:val="00872FFF"/>
    <w:rsid w:val="00873640"/>
    <w:rsid w:val="00874C51"/>
    <w:rsid w:val="008768A5"/>
    <w:rsid w:val="008768B0"/>
    <w:rsid w:val="00876B3F"/>
    <w:rsid w:val="00880E22"/>
    <w:rsid w:val="00882DAF"/>
    <w:rsid w:val="008832D4"/>
    <w:rsid w:val="008848D9"/>
    <w:rsid w:val="00884B22"/>
    <w:rsid w:val="0088578B"/>
    <w:rsid w:val="00885A6A"/>
    <w:rsid w:val="00891A60"/>
    <w:rsid w:val="00891E83"/>
    <w:rsid w:val="00893534"/>
    <w:rsid w:val="00893664"/>
    <w:rsid w:val="00893A0B"/>
    <w:rsid w:val="00894C8A"/>
    <w:rsid w:val="00894D5C"/>
    <w:rsid w:val="00895BA4"/>
    <w:rsid w:val="00896593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5CF9"/>
    <w:rsid w:val="008B69A8"/>
    <w:rsid w:val="008B7DA2"/>
    <w:rsid w:val="008C0686"/>
    <w:rsid w:val="008C0D8B"/>
    <w:rsid w:val="008C52EF"/>
    <w:rsid w:val="008D2208"/>
    <w:rsid w:val="008D281F"/>
    <w:rsid w:val="008D7039"/>
    <w:rsid w:val="008E3A7A"/>
    <w:rsid w:val="008E3AF5"/>
    <w:rsid w:val="008E573A"/>
    <w:rsid w:val="008E624C"/>
    <w:rsid w:val="008E6FF8"/>
    <w:rsid w:val="008E77C8"/>
    <w:rsid w:val="008F00B2"/>
    <w:rsid w:val="008F5AE2"/>
    <w:rsid w:val="008F7055"/>
    <w:rsid w:val="009005FD"/>
    <w:rsid w:val="009008CB"/>
    <w:rsid w:val="00900A47"/>
    <w:rsid w:val="0090490C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6323"/>
    <w:rsid w:val="00927289"/>
    <w:rsid w:val="009279A6"/>
    <w:rsid w:val="00927ED6"/>
    <w:rsid w:val="009306A8"/>
    <w:rsid w:val="00930857"/>
    <w:rsid w:val="009326A9"/>
    <w:rsid w:val="00935750"/>
    <w:rsid w:val="00937307"/>
    <w:rsid w:val="00937606"/>
    <w:rsid w:val="00942388"/>
    <w:rsid w:val="00943944"/>
    <w:rsid w:val="009441A8"/>
    <w:rsid w:val="009443A9"/>
    <w:rsid w:val="00945E2C"/>
    <w:rsid w:val="009565A7"/>
    <w:rsid w:val="00961AF4"/>
    <w:rsid w:val="009631A6"/>
    <w:rsid w:val="009632FC"/>
    <w:rsid w:val="00963503"/>
    <w:rsid w:val="00966112"/>
    <w:rsid w:val="00967E55"/>
    <w:rsid w:val="009715C8"/>
    <w:rsid w:val="0097448C"/>
    <w:rsid w:val="00974AAC"/>
    <w:rsid w:val="00974CD0"/>
    <w:rsid w:val="00975E21"/>
    <w:rsid w:val="0098028D"/>
    <w:rsid w:val="00981794"/>
    <w:rsid w:val="009827E3"/>
    <w:rsid w:val="0098280A"/>
    <w:rsid w:val="009851D5"/>
    <w:rsid w:val="00993F35"/>
    <w:rsid w:val="00994D86"/>
    <w:rsid w:val="00996308"/>
    <w:rsid w:val="00996F51"/>
    <w:rsid w:val="009975DA"/>
    <w:rsid w:val="009A1660"/>
    <w:rsid w:val="009A38F7"/>
    <w:rsid w:val="009A44C6"/>
    <w:rsid w:val="009A5962"/>
    <w:rsid w:val="009A6014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4C9"/>
    <w:rsid w:val="009B794D"/>
    <w:rsid w:val="009C0562"/>
    <w:rsid w:val="009C46C9"/>
    <w:rsid w:val="009C596D"/>
    <w:rsid w:val="009D0576"/>
    <w:rsid w:val="009D152A"/>
    <w:rsid w:val="009D24B4"/>
    <w:rsid w:val="009D2AFE"/>
    <w:rsid w:val="009D2BB3"/>
    <w:rsid w:val="009D2D3B"/>
    <w:rsid w:val="009D4A14"/>
    <w:rsid w:val="009D5679"/>
    <w:rsid w:val="009D5B7D"/>
    <w:rsid w:val="009D5C72"/>
    <w:rsid w:val="009D5EE3"/>
    <w:rsid w:val="009D6737"/>
    <w:rsid w:val="009D7173"/>
    <w:rsid w:val="009D7CB9"/>
    <w:rsid w:val="009E03D2"/>
    <w:rsid w:val="009E0B53"/>
    <w:rsid w:val="009E1A6B"/>
    <w:rsid w:val="009E2DC0"/>
    <w:rsid w:val="009E6883"/>
    <w:rsid w:val="009E6978"/>
    <w:rsid w:val="009F309F"/>
    <w:rsid w:val="009F35B6"/>
    <w:rsid w:val="009F44DD"/>
    <w:rsid w:val="009F6E9C"/>
    <w:rsid w:val="009F7DCF"/>
    <w:rsid w:val="009F7F10"/>
    <w:rsid w:val="00A00C9C"/>
    <w:rsid w:val="00A02654"/>
    <w:rsid w:val="00A04877"/>
    <w:rsid w:val="00A07356"/>
    <w:rsid w:val="00A07F76"/>
    <w:rsid w:val="00A10EB0"/>
    <w:rsid w:val="00A114D7"/>
    <w:rsid w:val="00A11E46"/>
    <w:rsid w:val="00A12580"/>
    <w:rsid w:val="00A146F9"/>
    <w:rsid w:val="00A16574"/>
    <w:rsid w:val="00A20922"/>
    <w:rsid w:val="00A23CA5"/>
    <w:rsid w:val="00A26A22"/>
    <w:rsid w:val="00A272B4"/>
    <w:rsid w:val="00A27527"/>
    <w:rsid w:val="00A278B9"/>
    <w:rsid w:val="00A278E3"/>
    <w:rsid w:val="00A30DA9"/>
    <w:rsid w:val="00A31FD1"/>
    <w:rsid w:val="00A342FE"/>
    <w:rsid w:val="00A34381"/>
    <w:rsid w:val="00A40606"/>
    <w:rsid w:val="00A40AA3"/>
    <w:rsid w:val="00A420B6"/>
    <w:rsid w:val="00A424DE"/>
    <w:rsid w:val="00A431CB"/>
    <w:rsid w:val="00A43839"/>
    <w:rsid w:val="00A43DE4"/>
    <w:rsid w:val="00A449A4"/>
    <w:rsid w:val="00A4559A"/>
    <w:rsid w:val="00A51CF5"/>
    <w:rsid w:val="00A53B51"/>
    <w:rsid w:val="00A53D30"/>
    <w:rsid w:val="00A55570"/>
    <w:rsid w:val="00A556CB"/>
    <w:rsid w:val="00A607DB"/>
    <w:rsid w:val="00A607E7"/>
    <w:rsid w:val="00A61925"/>
    <w:rsid w:val="00A61E9E"/>
    <w:rsid w:val="00A6488A"/>
    <w:rsid w:val="00A64BFD"/>
    <w:rsid w:val="00A6565F"/>
    <w:rsid w:val="00A65ACA"/>
    <w:rsid w:val="00A675F3"/>
    <w:rsid w:val="00A70757"/>
    <w:rsid w:val="00A727C1"/>
    <w:rsid w:val="00A7310C"/>
    <w:rsid w:val="00A7559E"/>
    <w:rsid w:val="00A77CD9"/>
    <w:rsid w:val="00A8324B"/>
    <w:rsid w:val="00A84E2D"/>
    <w:rsid w:val="00A85037"/>
    <w:rsid w:val="00A866FC"/>
    <w:rsid w:val="00A8699F"/>
    <w:rsid w:val="00A86B18"/>
    <w:rsid w:val="00A86F9D"/>
    <w:rsid w:val="00A90783"/>
    <w:rsid w:val="00A9331E"/>
    <w:rsid w:val="00A93B16"/>
    <w:rsid w:val="00A93C13"/>
    <w:rsid w:val="00A9453A"/>
    <w:rsid w:val="00A9456C"/>
    <w:rsid w:val="00A955E6"/>
    <w:rsid w:val="00A97A7C"/>
    <w:rsid w:val="00A97F72"/>
    <w:rsid w:val="00AA0089"/>
    <w:rsid w:val="00AA392A"/>
    <w:rsid w:val="00AA40ED"/>
    <w:rsid w:val="00AA7FE9"/>
    <w:rsid w:val="00AB221D"/>
    <w:rsid w:val="00AB2A01"/>
    <w:rsid w:val="00AB3519"/>
    <w:rsid w:val="00AC1FD1"/>
    <w:rsid w:val="00AC2C77"/>
    <w:rsid w:val="00AC2E23"/>
    <w:rsid w:val="00AC32AA"/>
    <w:rsid w:val="00AC6224"/>
    <w:rsid w:val="00AC6340"/>
    <w:rsid w:val="00AC68B0"/>
    <w:rsid w:val="00AC7F0D"/>
    <w:rsid w:val="00AD04B2"/>
    <w:rsid w:val="00AD07CE"/>
    <w:rsid w:val="00AD2302"/>
    <w:rsid w:val="00AD3186"/>
    <w:rsid w:val="00AD35C6"/>
    <w:rsid w:val="00AD4089"/>
    <w:rsid w:val="00AE1414"/>
    <w:rsid w:val="00AE25B9"/>
    <w:rsid w:val="00AE28BD"/>
    <w:rsid w:val="00AE2DE7"/>
    <w:rsid w:val="00AE42F3"/>
    <w:rsid w:val="00AE4B62"/>
    <w:rsid w:val="00AE6463"/>
    <w:rsid w:val="00AE6745"/>
    <w:rsid w:val="00AE67A8"/>
    <w:rsid w:val="00AE7D25"/>
    <w:rsid w:val="00AF02D6"/>
    <w:rsid w:val="00AF3C13"/>
    <w:rsid w:val="00AF59AB"/>
    <w:rsid w:val="00AF5DDD"/>
    <w:rsid w:val="00AF6219"/>
    <w:rsid w:val="00AF674D"/>
    <w:rsid w:val="00AF73AF"/>
    <w:rsid w:val="00B02C2F"/>
    <w:rsid w:val="00B03B92"/>
    <w:rsid w:val="00B04E14"/>
    <w:rsid w:val="00B05053"/>
    <w:rsid w:val="00B05C4E"/>
    <w:rsid w:val="00B06ACE"/>
    <w:rsid w:val="00B105FF"/>
    <w:rsid w:val="00B106BB"/>
    <w:rsid w:val="00B12267"/>
    <w:rsid w:val="00B13C3B"/>
    <w:rsid w:val="00B14901"/>
    <w:rsid w:val="00B175D6"/>
    <w:rsid w:val="00B17AD9"/>
    <w:rsid w:val="00B21BD8"/>
    <w:rsid w:val="00B22D0C"/>
    <w:rsid w:val="00B24993"/>
    <w:rsid w:val="00B25A64"/>
    <w:rsid w:val="00B269AD"/>
    <w:rsid w:val="00B27F40"/>
    <w:rsid w:val="00B346B4"/>
    <w:rsid w:val="00B35C53"/>
    <w:rsid w:val="00B36284"/>
    <w:rsid w:val="00B36A15"/>
    <w:rsid w:val="00B40BBD"/>
    <w:rsid w:val="00B41009"/>
    <w:rsid w:val="00B421DE"/>
    <w:rsid w:val="00B43073"/>
    <w:rsid w:val="00B447D6"/>
    <w:rsid w:val="00B449F9"/>
    <w:rsid w:val="00B475F5"/>
    <w:rsid w:val="00B476F4"/>
    <w:rsid w:val="00B51392"/>
    <w:rsid w:val="00B5459F"/>
    <w:rsid w:val="00B61816"/>
    <w:rsid w:val="00B6254E"/>
    <w:rsid w:val="00B637C6"/>
    <w:rsid w:val="00B648C3"/>
    <w:rsid w:val="00B65739"/>
    <w:rsid w:val="00B6752A"/>
    <w:rsid w:val="00B67A0A"/>
    <w:rsid w:val="00B67A78"/>
    <w:rsid w:val="00B70358"/>
    <w:rsid w:val="00B71425"/>
    <w:rsid w:val="00B72CC0"/>
    <w:rsid w:val="00B741C2"/>
    <w:rsid w:val="00B74F39"/>
    <w:rsid w:val="00B75EB5"/>
    <w:rsid w:val="00B75F1C"/>
    <w:rsid w:val="00B77D26"/>
    <w:rsid w:val="00B8257F"/>
    <w:rsid w:val="00B82D5C"/>
    <w:rsid w:val="00B837D2"/>
    <w:rsid w:val="00B851C7"/>
    <w:rsid w:val="00B867AD"/>
    <w:rsid w:val="00B86D73"/>
    <w:rsid w:val="00B87297"/>
    <w:rsid w:val="00B90CCF"/>
    <w:rsid w:val="00B91F6F"/>
    <w:rsid w:val="00B9262D"/>
    <w:rsid w:val="00B964F2"/>
    <w:rsid w:val="00B968E1"/>
    <w:rsid w:val="00B96D9B"/>
    <w:rsid w:val="00BA0828"/>
    <w:rsid w:val="00BA0A77"/>
    <w:rsid w:val="00BA0E30"/>
    <w:rsid w:val="00BA1AA8"/>
    <w:rsid w:val="00BA7FA9"/>
    <w:rsid w:val="00BB0539"/>
    <w:rsid w:val="00BB168A"/>
    <w:rsid w:val="00BB245D"/>
    <w:rsid w:val="00BB46CD"/>
    <w:rsid w:val="00BB4735"/>
    <w:rsid w:val="00BB52E5"/>
    <w:rsid w:val="00BB685F"/>
    <w:rsid w:val="00BB76CA"/>
    <w:rsid w:val="00BC2A23"/>
    <w:rsid w:val="00BC3FA5"/>
    <w:rsid w:val="00BC4179"/>
    <w:rsid w:val="00BC4440"/>
    <w:rsid w:val="00BC455B"/>
    <w:rsid w:val="00BC58AF"/>
    <w:rsid w:val="00BC65B1"/>
    <w:rsid w:val="00BC688C"/>
    <w:rsid w:val="00BD15C5"/>
    <w:rsid w:val="00BD312E"/>
    <w:rsid w:val="00BD49AB"/>
    <w:rsid w:val="00BD4A24"/>
    <w:rsid w:val="00BD4B58"/>
    <w:rsid w:val="00BD5863"/>
    <w:rsid w:val="00BE017A"/>
    <w:rsid w:val="00BE0FE9"/>
    <w:rsid w:val="00BE16EC"/>
    <w:rsid w:val="00BE2469"/>
    <w:rsid w:val="00BE390C"/>
    <w:rsid w:val="00BE461D"/>
    <w:rsid w:val="00BF14D8"/>
    <w:rsid w:val="00BF17B5"/>
    <w:rsid w:val="00BF20A6"/>
    <w:rsid w:val="00BF5DCA"/>
    <w:rsid w:val="00BF6B2B"/>
    <w:rsid w:val="00C00129"/>
    <w:rsid w:val="00C02AA4"/>
    <w:rsid w:val="00C02BD3"/>
    <w:rsid w:val="00C0369D"/>
    <w:rsid w:val="00C0569E"/>
    <w:rsid w:val="00C078F2"/>
    <w:rsid w:val="00C103DD"/>
    <w:rsid w:val="00C11703"/>
    <w:rsid w:val="00C12D83"/>
    <w:rsid w:val="00C13E86"/>
    <w:rsid w:val="00C15E06"/>
    <w:rsid w:val="00C15F83"/>
    <w:rsid w:val="00C17378"/>
    <w:rsid w:val="00C20BBA"/>
    <w:rsid w:val="00C2108A"/>
    <w:rsid w:val="00C21AF8"/>
    <w:rsid w:val="00C252D6"/>
    <w:rsid w:val="00C27BBD"/>
    <w:rsid w:val="00C304C3"/>
    <w:rsid w:val="00C33F22"/>
    <w:rsid w:val="00C34933"/>
    <w:rsid w:val="00C349E7"/>
    <w:rsid w:val="00C34A86"/>
    <w:rsid w:val="00C34C4F"/>
    <w:rsid w:val="00C351A2"/>
    <w:rsid w:val="00C362BA"/>
    <w:rsid w:val="00C37098"/>
    <w:rsid w:val="00C371E5"/>
    <w:rsid w:val="00C37A63"/>
    <w:rsid w:val="00C4090B"/>
    <w:rsid w:val="00C4290B"/>
    <w:rsid w:val="00C42BCB"/>
    <w:rsid w:val="00C4369C"/>
    <w:rsid w:val="00C43B20"/>
    <w:rsid w:val="00C451A1"/>
    <w:rsid w:val="00C454CB"/>
    <w:rsid w:val="00C529B2"/>
    <w:rsid w:val="00C52A20"/>
    <w:rsid w:val="00C53533"/>
    <w:rsid w:val="00C54124"/>
    <w:rsid w:val="00C54799"/>
    <w:rsid w:val="00C55D3E"/>
    <w:rsid w:val="00C5644D"/>
    <w:rsid w:val="00C57DB4"/>
    <w:rsid w:val="00C60DE8"/>
    <w:rsid w:val="00C61AB1"/>
    <w:rsid w:val="00C62B91"/>
    <w:rsid w:val="00C646DF"/>
    <w:rsid w:val="00C65878"/>
    <w:rsid w:val="00C65A1E"/>
    <w:rsid w:val="00C66921"/>
    <w:rsid w:val="00C66B49"/>
    <w:rsid w:val="00C67A10"/>
    <w:rsid w:val="00C7329E"/>
    <w:rsid w:val="00C74630"/>
    <w:rsid w:val="00C76524"/>
    <w:rsid w:val="00C77D37"/>
    <w:rsid w:val="00C8146C"/>
    <w:rsid w:val="00C82110"/>
    <w:rsid w:val="00C847D1"/>
    <w:rsid w:val="00C84AB0"/>
    <w:rsid w:val="00C86171"/>
    <w:rsid w:val="00C8780B"/>
    <w:rsid w:val="00C91607"/>
    <w:rsid w:val="00C926F8"/>
    <w:rsid w:val="00C92B7C"/>
    <w:rsid w:val="00C933E1"/>
    <w:rsid w:val="00C941E9"/>
    <w:rsid w:val="00C95226"/>
    <w:rsid w:val="00C95811"/>
    <w:rsid w:val="00C958C5"/>
    <w:rsid w:val="00CA00B9"/>
    <w:rsid w:val="00CA1656"/>
    <w:rsid w:val="00CA165E"/>
    <w:rsid w:val="00CA2E39"/>
    <w:rsid w:val="00CA3135"/>
    <w:rsid w:val="00CA46EE"/>
    <w:rsid w:val="00CA59E7"/>
    <w:rsid w:val="00CA68FF"/>
    <w:rsid w:val="00CA754A"/>
    <w:rsid w:val="00CB009C"/>
    <w:rsid w:val="00CB1836"/>
    <w:rsid w:val="00CB1A51"/>
    <w:rsid w:val="00CB432C"/>
    <w:rsid w:val="00CB45B2"/>
    <w:rsid w:val="00CB45D0"/>
    <w:rsid w:val="00CB4B4F"/>
    <w:rsid w:val="00CB7A26"/>
    <w:rsid w:val="00CC0510"/>
    <w:rsid w:val="00CC0BB0"/>
    <w:rsid w:val="00CC1284"/>
    <w:rsid w:val="00CC2B3E"/>
    <w:rsid w:val="00CC31E6"/>
    <w:rsid w:val="00CC3277"/>
    <w:rsid w:val="00CC5A0A"/>
    <w:rsid w:val="00CD044E"/>
    <w:rsid w:val="00CD070E"/>
    <w:rsid w:val="00CD1E24"/>
    <w:rsid w:val="00CD2922"/>
    <w:rsid w:val="00CD61B4"/>
    <w:rsid w:val="00CD7CB9"/>
    <w:rsid w:val="00CE036E"/>
    <w:rsid w:val="00CE2A26"/>
    <w:rsid w:val="00CE396E"/>
    <w:rsid w:val="00CE51C3"/>
    <w:rsid w:val="00CE5C22"/>
    <w:rsid w:val="00CE7C7C"/>
    <w:rsid w:val="00D0002D"/>
    <w:rsid w:val="00D047E0"/>
    <w:rsid w:val="00D04D0F"/>
    <w:rsid w:val="00D050BC"/>
    <w:rsid w:val="00D057D2"/>
    <w:rsid w:val="00D06107"/>
    <w:rsid w:val="00D077D9"/>
    <w:rsid w:val="00D10308"/>
    <w:rsid w:val="00D106A8"/>
    <w:rsid w:val="00D10CC2"/>
    <w:rsid w:val="00D14298"/>
    <w:rsid w:val="00D14CC6"/>
    <w:rsid w:val="00D15667"/>
    <w:rsid w:val="00D20FAD"/>
    <w:rsid w:val="00D217BE"/>
    <w:rsid w:val="00D21AB7"/>
    <w:rsid w:val="00D2234B"/>
    <w:rsid w:val="00D22AD8"/>
    <w:rsid w:val="00D22B18"/>
    <w:rsid w:val="00D23093"/>
    <w:rsid w:val="00D230F5"/>
    <w:rsid w:val="00D2539D"/>
    <w:rsid w:val="00D25720"/>
    <w:rsid w:val="00D2586F"/>
    <w:rsid w:val="00D33090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3A7"/>
    <w:rsid w:val="00D55AB0"/>
    <w:rsid w:val="00D56207"/>
    <w:rsid w:val="00D61521"/>
    <w:rsid w:val="00D63CD5"/>
    <w:rsid w:val="00D652AB"/>
    <w:rsid w:val="00D65BC8"/>
    <w:rsid w:val="00D671E9"/>
    <w:rsid w:val="00D67832"/>
    <w:rsid w:val="00D67B1A"/>
    <w:rsid w:val="00D723A1"/>
    <w:rsid w:val="00D72688"/>
    <w:rsid w:val="00D72B08"/>
    <w:rsid w:val="00D7349B"/>
    <w:rsid w:val="00D743B2"/>
    <w:rsid w:val="00D744A9"/>
    <w:rsid w:val="00D74A0B"/>
    <w:rsid w:val="00D75907"/>
    <w:rsid w:val="00D7592D"/>
    <w:rsid w:val="00D75CF8"/>
    <w:rsid w:val="00D76F01"/>
    <w:rsid w:val="00D77F84"/>
    <w:rsid w:val="00D81B21"/>
    <w:rsid w:val="00D82B47"/>
    <w:rsid w:val="00D865B2"/>
    <w:rsid w:val="00D86FD1"/>
    <w:rsid w:val="00D9191A"/>
    <w:rsid w:val="00D91FA3"/>
    <w:rsid w:val="00D93836"/>
    <w:rsid w:val="00D94083"/>
    <w:rsid w:val="00D951F1"/>
    <w:rsid w:val="00D95763"/>
    <w:rsid w:val="00D96933"/>
    <w:rsid w:val="00DA1545"/>
    <w:rsid w:val="00DA1950"/>
    <w:rsid w:val="00DA1F0D"/>
    <w:rsid w:val="00DA23DF"/>
    <w:rsid w:val="00DA3D45"/>
    <w:rsid w:val="00DA7679"/>
    <w:rsid w:val="00DA7913"/>
    <w:rsid w:val="00DB143D"/>
    <w:rsid w:val="00DB1C27"/>
    <w:rsid w:val="00DB2816"/>
    <w:rsid w:val="00DB2F38"/>
    <w:rsid w:val="00DB45C5"/>
    <w:rsid w:val="00DB581A"/>
    <w:rsid w:val="00DC0EEE"/>
    <w:rsid w:val="00DC20F4"/>
    <w:rsid w:val="00DC29CC"/>
    <w:rsid w:val="00DC2EC4"/>
    <w:rsid w:val="00DC42BE"/>
    <w:rsid w:val="00DC48B9"/>
    <w:rsid w:val="00DC5216"/>
    <w:rsid w:val="00DC56C5"/>
    <w:rsid w:val="00DC5B6A"/>
    <w:rsid w:val="00DC5CB9"/>
    <w:rsid w:val="00DC6EFE"/>
    <w:rsid w:val="00DD05D3"/>
    <w:rsid w:val="00DD1538"/>
    <w:rsid w:val="00DD1602"/>
    <w:rsid w:val="00DD16BA"/>
    <w:rsid w:val="00DD49B1"/>
    <w:rsid w:val="00DD5710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69E8"/>
    <w:rsid w:val="00DE71C6"/>
    <w:rsid w:val="00DE79C0"/>
    <w:rsid w:val="00DF07B7"/>
    <w:rsid w:val="00DF1310"/>
    <w:rsid w:val="00DF184D"/>
    <w:rsid w:val="00DF1B97"/>
    <w:rsid w:val="00DF2399"/>
    <w:rsid w:val="00DF3E83"/>
    <w:rsid w:val="00DF57C3"/>
    <w:rsid w:val="00DF6213"/>
    <w:rsid w:val="00DF65BB"/>
    <w:rsid w:val="00E02177"/>
    <w:rsid w:val="00E02CEE"/>
    <w:rsid w:val="00E05759"/>
    <w:rsid w:val="00E05A48"/>
    <w:rsid w:val="00E10E4C"/>
    <w:rsid w:val="00E12683"/>
    <w:rsid w:val="00E13C5C"/>
    <w:rsid w:val="00E1687B"/>
    <w:rsid w:val="00E1690F"/>
    <w:rsid w:val="00E2059F"/>
    <w:rsid w:val="00E20F83"/>
    <w:rsid w:val="00E23A66"/>
    <w:rsid w:val="00E23D13"/>
    <w:rsid w:val="00E25E2D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1FD"/>
    <w:rsid w:val="00E51B77"/>
    <w:rsid w:val="00E51F9A"/>
    <w:rsid w:val="00E53C51"/>
    <w:rsid w:val="00E54207"/>
    <w:rsid w:val="00E557E7"/>
    <w:rsid w:val="00E557E8"/>
    <w:rsid w:val="00E5756F"/>
    <w:rsid w:val="00E60C92"/>
    <w:rsid w:val="00E631CF"/>
    <w:rsid w:val="00E65B4D"/>
    <w:rsid w:val="00E663C3"/>
    <w:rsid w:val="00E71DC3"/>
    <w:rsid w:val="00E72D53"/>
    <w:rsid w:val="00E77D42"/>
    <w:rsid w:val="00E80D79"/>
    <w:rsid w:val="00E83A8B"/>
    <w:rsid w:val="00E84F3A"/>
    <w:rsid w:val="00E850B2"/>
    <w:rsid w:val="00E86CF0"/>
    <w:rsid w:val="00E93407"/>
    <w:rsid w:val="00E9345F"/>
    <w:rsid w:val="00E93B6C"/>
    <w:rsid w:val="00E94DB2"/>
    <w:rsid w:val="00E95509"/>
    <w:rsid w:val="00E963C7"/>
    <w:rsid w:val="00EA06C2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2EAC"/>
    <w:rsid w:val="00EB3A31"/>
    <w:rsid w:val="00EB417A"/>
    <w:rsid w:val="00EB6537"/>
    <w:rsid w:val="00EC0F28"/>
    <w:rsid w:val="00EC20DB"/>
    <w:rsid w:val="00EC3F8D"/>
    <w:rsid w:val="00EC5A93"/>
    <w:rsid w:val="00ED0376"/>
    <w:rsid w:val="00ED19EB"/>
    <w:rsid w:val="00ED2386"/>
    <w:rsid w:val="00ED6511"/>
    <w:rsid w:val="00ED7053"/>
    <w:rsid w:val="00ED75E4"/>
    <w:rsid w:val="00ED770B"/>
    <w:rsid w:val="00EE0204"/>
    <w:rsid w:val="00EE034B"/>
    <w:rsid w:val="00EE0693"/>
    <w:rsid w:val="00EE3DBE"/>
    <w:rsid w:val="00EE4A18"/>
    <w:rsid w:val="00EE51DB"/>
    <w:rsid w:val="00EE5249"/>
    <w:rsid w:val="00EE526E"/>
    <w:rsid w:val="00EE58A9"/>
    <w:rsid w:val="00EE67DF"/>
    <w:rsid w:val="00EF3797"/>
    <w:rsid w:val="00EF392E"/>
    <w:rsid w:val="00EF3C6B"/>
    <w:rsid w:val="00EF467D"/>
    <w:rsid w:val="00EF4AC1"/>
    <w:rsid w:val="00EF70F2"/>
    <w:rsid w:val="00EF74FF"/>
    <w:rsid w:val="00F01052"/>
    <w:rsid w:val="00F011E2"/>
    <w:rsid w:val="00F0276E"/>
    <w:rsid w:val="00F03061"/>
    <w:rsid w:val="00F14013"/>
    <w:rsid w:val="00F16043"/>
    <w:rsid w:val="00F1652A"/>
    <w:rsid w:val="00F21E08"/>
    <w:rsid w:val="00F22BB5"/>
    <w:rsid w:val="00F22EFA"/>
    <w:rsid w:val="00F24965"/>
    <w:rsid w:val="00F2771C"/>
    <w:rsid w:val="00F30C9A"/>
    <w:rsid w:val="00F319DA"/>
    <w:rsid w:val="00F32574"/>
    <w:rsid w:val="00F334A9"/>
    <w:rsid w:val="00F337BA"/>
    <w:rsid w:val="00F33A70"/>
    <w:rsid w:val="00F346F0"/>
    <w:rsid w:val="00F34EDA"/>
    <w:rsid w:val="00F34F3D"/>
    <w:rsid w:val="00F362C0"/>
    <w:rsid w:val="00F41096"/>
    <w:rsid w:val="00F4311E"/>
    <w:rsid w:val="00F43F84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56931"/>
    <w:rsid w:val="00F615C9"/>
    <w:rsid w:val="00F6228C"/>
    <w:rsid w:val="00F62D14"/>
    <w:rsid w:val="00F65F02"/>
    <w:rsid w:val="00F70884"/>
    <w:rsid w:val="00F7137C"/>
    <w:rsid w:val="00F725F2"/>
    <w:rsid w:val="00F74343"/>
    <w:rsid w:val="00F76157"/>
    <w:rsid w:val="00F76CC1"/>
    <w:rsid w:val="00F77142"/>
    <w:rsid w:val="00F81100"/>
    <w:rsid w:val="00F83FF8"/>
    <w:rsid w:val="00F9100F"/>
    <w:rsid w:val="00F934CA"/>
    <w:rsid w:val="00F96030"/>
    <w:rsid w:val="00F96971"/>
    <w:rsid w:val="00F97681"/>
    <w:rsid w:val="00FA0074"/>
    <w:rsid w:val="00FA2799"/>
    <w:rsid w:val="00FA3824"/>
    <w:rsid w:val="00FA75A5"/>
    <w:rsid w:val="00FA7C8C"/>
    <w:rsid w:val="00FB15E5"/>
    <w:rsid w:val="00FB1942"/>
    <w:rsid w:val="00FB2FB3"/>
    <w:rsid w:val="00FB6490"/>
    <w:rsid w:val="00FB69A4"/>
    <w:rsid w:val="00FB6EF5"/>
    <w:rsid w:val="00FC0424"/>
    <w:rsid w:val="00FC101D"/>
    <w:rsid w:val="00FC1421"/>
    <w:rsid w:val="00FC3F7F"/>
    <w:rsid w:val="00FC4BCA"/>
    <w:rsid w:val="00FC5BC6"/>
    <w:rsid w:val="00FC6DAD"/>
    <w:rsid w:val="00FC7488"/>
    <w:rsid w:val="00FC76E1"/>
    <w:rsid w:val="00FD1485"/>
    <w:rsid w:val="00FD1C79"/>
    <w:rsid w:val="00FD1E10"/>
    <w:rsid w:val="00FD2CA6"/>
    <w:rsid w:val="00FD4775"/>
    <w:rsid w:val="00FD5C44"/>
    <w:rsid w:val="00FE402D"/>
    <w:rsid w:val="00FE4236"/>
    <w:rsid w:val="00FE44D5"/>
    <w:rsid w:val="00FE577D"/>
    <w:rsid w:val="00FE5FC1"/>
    <w:rsid w:val="00FE789F"/>
    <w:rsid w:val="00FF00C1"/>
    <w:rsid w:val="00FF0255"/>
    <w:rsid w:val="00FF1323"/>
    <w:rsid w:val="00FF32C3"/>
    <w:rsid w:val="00FF3BA8"/>
    <w:rsid w:val="00FF4670"/>
    <w:rsid w:val="00FF5800"/>
    <w:rsid w:val="00FF6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50EE9B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fontTable" Target="fontTable.xml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png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image" Target="media/image139.wmf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image" Target="media/image134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361" Type="http://schemas.openxmlformats.org/officeDocument/2006/relationships/image" Target="media/image17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8.bin"/><Relationship Id="rId362" Type="http://schemas.openxmlformats.org/officeDocument/2006/relationships/oleObject" Target="embeddings/oleObject18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5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image" Target="media/image17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image" Target="media/image14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image" Target="media/image136.wmf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image" Target="media/image172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theme" Target="theme/theme1.xml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9.bin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EBF2CE-F8B0-4600-90A3-0834DA4522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6</TotalTime>
  <Pages>12</Pages>
  <Words>1117</Words>
  <Characters>6373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634</cp:revision>
  <cp:lastPrinted>2015-08-02T15:11:00Z</cp:lastPrinted>
  <dcterms:created xsi:type="dcterms:W3CDTF">2015-07-25T01:34:00Z</dcterms:created>
  <dcterms:modified xsi:type="dcterms:W3CDTF">2020-05-04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